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customXml/itemProps1.xml" ContentType="application/vnd.openxmlformats-officedocument.customXml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E1B8E2A" w14:textId="1A652A8B" w:rsidR="009626E0" w:rsidRPr="00BD3489" w:rsidRDefault="0098786D" w:rsidP="00B65BD2">
      <w:pPr>
        <w:jc w:val="center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B9CD7F4" wp14:editId="2ED58B86">
            <wp:extent cx="5731510" cy="8634095"/>
            <wp:effectExtent l="0" t="0" r="254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8634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1DD9B5" w14:textId="77777777" w:rsidR="009626E0" w:rsidRPr="00BD3489" w:rsidRDefault="009626E0">
      <w:pPr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br w:type="page"/>
      </w:r>
    </w:p>
    <w:p w14:paraId="7583B68B" w14:textId="465769C1" w:rsidR="009626E0" w:rsidRPr="00BD3489" w:rsidRDefault="009626E0" w:rsidP="00C513CF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lastRenderedPageBreak/>
        <w:t>1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D3489">
        <w:rPr>
          <w:rFonts w:ascii="Times New Roman" w:hAnsi="Times New Roman" w:cs="Times New Roman"/>
          <w:sz w:val="24"/>
          <w:szCs w:val="24"/>
        </w:rPr>
        <w:t>In an arithmetic series</w:t>
      </w:r>
    </w:p>
    <w:p w14:paraId="192C79E8" w14:textId="77777777" w:rsidR="00683FB7" w:rsidRDefault="00683FB7" w:rsidP="009626E0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58FEE8E2" w14:textId="54601F44" w:rsidR="009626E0" w:rsidRPr="00BD3489" w:rsidRDefault="009626E0" w:rsidP="0098554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•</w:t>
      </w:r>
      <w:r w:rsidR="0098554C">
        <w:rPr>
          <w:rFonts w:ascii="Times New Roman" w:hAnsi="Times New Roman" w:cs="Times New Roman"/>
          <w:sz w:val="24"/>
          <w:szCs w:val="24"/>
        </w:rPr>
        <w:tab/>
      </w:r>
      <w:r w:rsidRPr="00BD3489">
        <w:rPr>
          <w:rFonts w:ascii="Times New Roman" w:hAnsi="Times New Roman" w:cs="Times New Roman"/>
          <w:sz w:val="24"/>
          <w:szCs w:val="24"/>
        </w:rPr>
        <w:t>the first term is 16</w:t>
      </w:r>
    </w:p>
    <w:p w14:paraId="4638FFA4" w14:textId="37E9E18E" w:rsidR="009626E0" w:rsidRPr="00BD3489" w:rsidRDefault="009626E0" w:rsidP="0098554C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•</w:t>
      </w:r>
      <w:r w:rsidR="0098554C">
        <w:rPr>
          <w:rFonts w:ascii="Times New Roman" w:hAnsi="Times New Roman" w:cs="Times New Roman"/>
          <w:sz w:val="24"/>
          <w:szCs w:val="24"/>
        </w:rPr>
        <w:tab/>
      </w:r>
      <w:r w:rsidRPr="00BD3489">
        <w:rPr>
          <w:rFonts w:ascii="Times New Roman" w:hAnsi="Times New Roman" w:cs="Times New Roman"/>
          <w:sz w:val="24"/>
          <w:szCs w:val="24"/>
        </w:rPr>
        <w:t>the 21st term is 24</w:t>
      </w:r>
    </w:p>
    <w:p w14:paraId="6AB07959" w14:textId="77777777" w:rsidR="00683FB7" w:rsidRDefault="00683FB7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13B412BE" w14:textId="5A4D833C" w:rsidR="009626E0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9626E0" w:rsidRPr="00BD3489">
        <w:rPr>
          <w:rFonts w:ascii="Times New Roman" w:hAnsi="Times New Roman" w:cs="Times New Roman"/>
          <w:sz w:val="24"/>
          <w:szCs w:val="24"/>
        </w:rPr>
        <w:t>Find the common difference of the series.</w:t>
      </w:r>
    </w:p>
    <w:p w14:paraId="7E3FC688" w14:textId="64A46544" w:rsidR="009626E0" w:rsidRPr="00BD3489" w:rsidRDefault="009626E0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2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FB0427E" w14:textId="0B0D17EC" w:rsidR="009626E0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9626E0" w:rsidRPr="00BD3489">
        <w:rPr>
          <w:rFonts w:ascii="Times New Roman" w:hAnsi="Times New Roman" w:cs="Times New Roman"/>
          <w:sz w:val="24"/>
          <w:szCs w:val="24"/>
        </w:rPr>
        <w:t>Hence find the sum of the first 500 terms of the series.</w:t>
      </w:r>
    </w:p>
    <w:p w14:paraId="57F3DBFA" w14:textId="1E9A7E69" w:rsidR="009626E0" w:rsidRPr="00BD3489" w:rsidRDefault="009626E0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2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8A796C6" w14:textId="77777777" w:rsidR="005A1C34" w:rsidRPr="00BD3489" w:rsidRDefault="009626E0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1 is 4 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42908B8C" w14:textId="77777777" w:rsidR="00EF529F" w:rsidRPr="00BD3489" w:rsidRDefault="00EF529F" w:rsidP="00EF529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783C793" w14:textId="416E611E" w:rsidR="009626E0" w:rsidRPr="00BD3489" w:rsidRDefault="009626E0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8108F86" w14:textId="483AF35F" w:rsidR="009626E0" w:rsidRPr="00BD3489" w:rsidRDefault="009626E0" w:rsidP="00C513CF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D3489">
        <w:rPr>
          <w:rFonts w:ascii="Times New Roman" w:hAnsi="Times New Roman" w:cs="Times New Roman"/>
          <w:sz w:val="24"/>
          <w:szCs w:val="24"/>
        </w:rPr>
        <w:t>The functions f and g are defined by</w:t>
      </w:r>
    </w:p>
    <w:p w14:paraId="75C24192" w14:textId="77777777" w:rsidR="006F49F2" w:rsidRDefault="006F49F2" w:rsidP="003C6F43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FFBE838" w14:textId="701C76FD" w:rsidR="00683FB7" w:rsidRDefault="003C6F43" w:rsidP="003C6F43">
      <w:pPr>
        <w:tabs>
          <w:tab w:val="left" w:pos="3119"/>
          <w:tab w:val="left" w:pos="5103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9626E0" w:rsidRPr="00BD3489">
        <w:rPr>
          <w:rFonts w:ascii="Times New Roman" w:hAnsi="Times New Roman" w:cs="Times New Roman"/>
          <w:sz w:val="24"/>
          <w:szCs w:val="24"/>
        </w:rPr>
        <w:t>f (</w:t>
      </w:r>
      <w:r w:rsidR="009626E0" w:rsidRPr="00BD348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9626E0" w:rsidRPr="00BD3489">
        <w:rPr>
          <w:rFonts w:ascii="Times New Roman" w:hAnsi="Times New Roman" w:cs="Times New Roman"/>
          <w:sz w:val="24"/>
          <w:szCs w:val="24"/>
        </w:rPr>
        <w:t>) = 7 – 2</w:t>
      </w:r>
      <w:r w:rsidR="009626E0" w:rsidRPr="00BD348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9626E0" w:rsidRPr="00290D0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184F81">
        <w:rPr>
          <w:position w:val="-6"/>
        </w:rPr>
        <w:object w:dxaOrig="960" w:dyaOrig="279" w14:anchorId="18C8F2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3.8pt" o:ole="">
            <v:imagedata r:id="rId9" o:title=""/>
          </v:shape>
          <o:OLEObject Type="Embed" ProgID="Equation.DSMT4" ShapeID="_x0000_i1025" DrawAspect="Content" ObjectID="_1698242518" r:id="rId10"/>
        </w:object>
      </w:r>
    </w:p>
    <w:p w14:paraId="7EDE4DFB" w14:textId="6F898321" w:rsidR="006F49F2" w:rsidRDefault="003C6F43" w:rsidP="003C6F43">
      <w:pPr>
        <w:tabs>
          <w:tab w:val="left" w:pos="3119"/>
          <w:tab w:val="left" w:pos="5103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681932" w:rsidRPr="00681932">
        <w:rPr>
          <w:rFonts w:ascii="Times New Roman" w:hAnsi="Times New Roman" w:cs="Times New Roman"/>
          <w:position w:val="-24"/>
          <w:sz w:val="24"/>
          <w:szCs w:val="24"/>
        </w:rPr>
        <w:object w:dxaOrig="3120" w:dyaOrig="620" w14:anchorId="45AE3937">
          <v:shape id="_x0000_i1026" type="#_x0000_t75" style="width:156pt;height:31.2pt" o:ole="">
            <v:imagedata r:id="rId11" o:title=""/>
          </v:shape>
          <o:OLEObject Type="Embed" ProgID="Equation.DSMT4" ShapeID="_x0000_i1026" DrawAspect="Content" ObjectID="_1698242519" r:id="rId12"/>
        </w:object>
      </w:r>
    </w:p>
    <w:p w14:paraId="2B30A82B" w14:textId="77777777" w:rsidR="006F49F2" w:rsidRDefault="006F49F2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507853A" w14:textId="0F2C4265" w:rsidR="009626E0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9626E0" w:rsidRPr="00BD3489">
        <w:rPr>
          <w:rFonts w:ascii="Times New Roman" w:hAnsi="Times New Roman" w:cs="Times New Roman"/>
          <w:sz w:val="24"/>
          <w:szCs w:val="24"/>
        </w:rPr>
        <w:t>State the range of f</w:t>
      </w:r>
    </w:p>
    <w:p w14:paraId="4C8EEDE4" w14:textId="7854A838" w:rsidR="009626E0" w:rsidRPr="00BD3489" w:rsidRDefault="009626E0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1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2492C48" w14:textId="5B49009E" w:rsidR="009626E0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9626E0" w:rsidRPr="00BD3489">
        <w:rPr>
          <w:rFonts w:ascii="Times New Roman" w:hAnsi="Times New Roman" w:cs="Times New Roman"/>
          <w:sz w:val="24"/>
          <w:szCs w:val="24"/>
        </w:rPr>
        <w:t>Find gf (1.8)</w:t>
      </w:r>
    </w:p>
    <w:p w14:paraId="6C348192" w14:textId="6FF75759" w:rsidR="009626E0" w:rsidRPr="00BD3489" w:rsidRDefault="009626E0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2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55BBFD1" w14:textId="766AED2C" w:rsidR="009626E0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9626E0" w:rsidRPr="00BD3489">
        <w:rPr>
          <w:rFonts w:ascii="Times New Roman" w:hAnsi="Times New Roman" w:cs="Times New Roman"/>
          <w:sz w:val="24"/>
          <w:szCs w:val="24"/>
        </w:rPr>
        <w:t>Find g</w:t>
      </w:r>
      <w:r w:rsidR="009626E0" w:rsidRPr="006F49F2">
        <w:rPr>
          <w:rFonts w:ascii="Times New Roman" w:hAnsi="Times New Roman" w:cs="Times New Roman"/>
          <w:sz w:val="24"/>
          <w:szCs w:val="24"/>
          <w:vertAlign w:val="superscript"/>
        </w:rPr>
        <w:t>–1</w:t>
      </w:r>
      <w:r w:rsidR="009626E0" w:rsidRPr="00BD3489">
        <w:rPr>
          <w:rFonts w:ascii="Times New Roman" w:hAnsi="Times New Roman" w:cs="Times New Roman"/>
          <w:sz w:val="24"/>
          <w:szCs w:val="24"/>
        </w:rPr>
        <w:t>(</w:t>
      </w:r>
      <w:r w:rsidR="009626E0" w:rsidRPr="00BD348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9626E0" w:rsidRPr="00BD3489">
        <w:rPr>
          <w:rFonts w:ascii="Times New Roman" w:hAnsi="Times New Roman" w:cs="Times New Roman"/>
          <w:sz w:val="24"/>
          <w:szCs w:val="24"/>
        </w:rPr>
        <w:t>)</w:t>
      </w:r>
    </w:p>
    <w:p w14:paraId="1BDA7F7B" w14:textId="46896D1C" w:rsidR="009626E0" w:rsidRPr="00BD3489" w:rsidRDefault="009626E0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2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EB181E6" w14:textId="77777777" w:rsidR="005A1C34" w:rsidRPr="00BD3489" w:rsidRDefault="009626E0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2 is 5 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2B816624" w14:textId="77777777" w:rsidR="00EF529F" w:rsidRPr="00BD3489" w:rsidRDefault="00EF529F" w:rsidP="00EF529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3C3D2E44" w14:textId="3E4656EC" w:rsidR="009626E0" w:rsidRPr="00BD3489" w:rsidRDefault="009626E0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8B4D594" w14:textId="01697CEF" w:rsidR="009626E0" w:rsidRPr="00BD3489" w:rsidRDefault="009626E0" w:rsidP="00C513CF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D3489">
        <w:rPr>
          <w:rFonts w:ascii="Times New Roman" w:hAnsi="Times New Roman" w:cs="Times New Roman"/>
          <w:sz w:val="24"/>
          <w:szCs w:val="24"/>
        </w:rPr>
        <w:t>Using the laws of logarithms, solve the equation</w:t>
      </w:r>
    </w:p>
    <w:p w14:paraId="31AF928F" w14:textId="77777777" w:rsidR="007E34A4" w:rsidRDefault="007E34A4" w:rsidP="009626E0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7C72750A" w14:textId="3B54723E" w:rsidR="009626E0" w:rsidRPr="00BD3489" w:rsidRDefault="009626E0" w:rsidP="007E34A4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log</w:t>
      </w:r>
      <w:r w:rsidRPr="007E34A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D3489">
        <w:rPr>
          <w:rFonts w:ascii="Times New Roman" w:hAnsi="Times New Roman" w:cs="Times New Roman"/>
          <w:sz w:val="24"/>
          <w:szCs w:val="24"/>
        </w:rPr>
        <w:t xml:space="preserve"> (12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BD3489">
        <w:rPr>
          <w:rFonts w:ascii="Times New Roman" w:hAnsi="Times New Roman" w:cs="Times New Roman"/>
          <w:sz w:val="24"/>
          <w:szCs w:val="24"/>
        </w:rPr>
        <w:t>+ 5) – log</w:t>
      </w:r>
      <w:r w:rsidRPr="007E34A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D3489">
        <w:rPr>
          <w:rFonts w:ascii="Times New Roman" w:hAnsi="Times New Roman" w:cs="Times New Roman"/>
          <w:sz w:val="24"/>
          <w:szCs w:val="24"/>
        </w:rPr>
        <w:t xml:space="preserve"> (1 – 3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BD3489">
        <w:rPr>
          <w:rFonts w:ascii="Times New Roman" w:hAnsi="Times New Roman" w:cs="Times New Roman"/>
          <w:sz w:val="24"/>
          <w:szCs w:val="24"/>
        </w:rPr>
        <w:t>) = 2</w:t>
      </w:r>
    </w:p>
    <w:p w14:paraId="4E00FE83" w14:textId="731C5803" w:rsidR="009626E0" w:rsidRPr="00BD3489" w:rsidRDefault="009626E0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3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198665C" w14:textId="77777777" w:rsidR="005A1C34" w:rsidRPr="00BD3489" w:rsidRDefault="009626E0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3 is 3 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6D4B2ED0" w14:textId="77777777" w:rsidR="00EF529F" w:rsidRPr="00BD3489" w:rsidRDefault="00EF529F" w:rsidP="00EF529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2743C518" w14:textId="1E3834B8" w:rsidR="009626E0" w:rsidRPr="00BD3489" w:rsidRDefault="009626E0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0CF1D4D" w14:textId="2D6CE5A4" w:rsidR="009626E0" w:rsidRPr="00BD3489" w:rsidRDefault="009626E0" w:rsidP="00EB7CBC">
      <w:pPr>
        <w:autoSpaceDE w:val="0"/>
        <w:autoSpaceDN w:val="0"/>
        <w:adjustRightInd w:val="0"/>
        <w:ind w:right="-472" w:hanging="567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D3489">
        <w:rPr>
          <w:rFonts w:ascii="Times New Roman" w:hAnsi="Times New Roman" w:cs="Times New Roman"/>
          <w:sz w:val="24"/>
          <w:szCs w:val="24"/>
        </w:rPr>
        <w:t xml:space="preserve">Given that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θ </w:t>
      </w:r>
      <w:r w:rsidRPr="00BD3489">
        <w:rPr>
          <w:rFonts w:ascii="Times New Roman" w:hAnsi="Times New Roman" w:cs="Times New Roman"/>
          <w:sz w:val="24"/>
          <w:szCs w:val="24"/>
        </w:rPr>
        <w:t>is small and measured in radians, use the small angle approximations to show that</w:t>
      </w:r>
    </w:p>
    <w:p w14:paraId="4509C5D7" w14:textId="77777777" w:rsidR="00683FB7" w:rsidRDefault="00683FB7" w:rsidP="009626E0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123CD397" w14:textId="4487992F" w:rsidR="00683FB7" w:rsidRDefault="003F1B76" w:rsidP="003F1B76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3F1B76">
        <w:rPr>
          <w:rFonts w:ascii="Times New Roman" w:hAnsi="Times New Roman" w:cs="Times New Roman"/>
          <w:position w:val="-24"/>
          <w:sz w:val="24"/>
          <w:szCs w:val="24"/>
        </w:rPr>
        <w:object w:dxaOrig="3000" w:dyaOrig="620" w14:anchorId="3B8E2CE4">
          <v:shape id="_x0000_i1027" type="#_x0000_t75" style="width:150pt;height:31.2pt" o:ole="">
            <v:imagedata r:id="rId13" o:title=""/>
          </v:shape>
          <o:OLEObject Type="Embed" ProgID="Equation.DSMT4" ShapeID="_x0000_i1027" DrawAspect="Content" ObjectID="_1698242520" r:id="rId14"/>
        </w:object>
      </w:r>
    </w:p>
    <w:p w14:paraId="5BB64023" w14:textId="77777777" w:rsidR="00683FB7" w:rsidRDefault="00683FB7" w:rsidP="009626E0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1DE11E0" w14:textId="22F7A9E1" w:rsidR="009626E0" w:rsidRPr="00BD3489" w:rsidRDefault="009626E0" w:rsidP="009626E0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wher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D3489">
        <w:rPr>
          <w:rFonts w:ascii="Times New Roman" w:hAnsi="Times New Roman" w:cs="Times New Roman"/>
          <w:sz w:val="24"/>
          <w:szCs w:val="24"/>
        </w:rPr>
        <w:t xml:space="preserve">,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Pr="00BD3489">
        <w:rPr>
          <w:rFonts w:ascii="Times New Roman" w:hAnsi="Times New Roman" w:cs="Times New Roman"/>
          <w:sz w:val="24"/>
          <w:szCs w:val="24"/>
        </w:rPr>
        <w:t xml:space="preserve">and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BD3489">
        <w:rPr>
          <w:rFonts w:ascii="Times New Roman" w:hAnsi="Times New Roman" w:cs="Times New Roman"/>
          <w:sz w:val="24"/>
          <w:szCs w:val="24"/>
        </w:rPr>
        <w:t>are integers to be found.</w:t>
      </w:r>
    </w:p>
    <w:p w14:paraId="5F609058" w14:textId="60A4E13C" w:rsidR="009626E0" w:rsidRPr="00BD3489" w:rsidRDefault="009626E0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3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1B61CF9" w14:textId="77777777" w:rsidR="005A1C34" w:rsidRPr="00BD3489" w:rsidRDefault="009626E0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4 is 3 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29C622D9" w14:textId="77777777" w:rsidR="00EF529F" w:rsidRPr="00BD3489" w:rsidRDefault="00EF529F" w:rsidP="00EF529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6E6BA4DA" w14:textId="784FD5B3" w:rsidR="009626E0" w:rsidRPr="00BD3489" w:rsidRDefault="009626E0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9F8E048" w14:textId="77777777" w:rsidR="00EB7CBC" w:rsidRDefault="00EB7CBC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61D19E7" w14:textId="74F15939" w:rsidR="009626E0" w:rsidRPr="00BD3489" w:rsidRDefault="009626E0" w:rsidP="00C513CF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lastRenderedPageBreak/>
        <w:t>5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D3489">
        <w:rPr>
          <w:rFonts w:ascii="Times New Roman" w:hAnsi="Times New Roman" w:cs="Times New Roman"/>
          <w:sz w:val="24"/>
          <w:szCs w:val="24"/>
        </w:rPr>
        <w:t xml:space="preserve">The curv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BD3489">
        <w:rPr>
          <w:rFonts w:ascii="Times New Roman" w:hAnsi="Times New Roman" w:cs="Times New Roman"/>
          <w:sz w:val="24"/>
          <w:szCs w:val="24"/>
        </w:rPr>
        <w:t>has equation</w:t>
      </w:r>
    </w:p>
    <w:p w14:paraId="6548BB27" w14:textId="77777777" w:rsidR="00C97647" w:rsidRDefault="00C97647" w:rsidP="009626E0">
      <w:pPr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</w:p>
    <w:p w14:paraId="1577723C" w14:textId="4AC470F1" w:rsidR="009626E0" w:rsidRPr="00BD3489" w:rsidRDefault="009626E0" w:rsidP="003E5DEA">
      <w:pPr>
        <w:tabs>
          <w:tab w:val="left" w:pos="851"/>
        </w:tabs>
        <w:autoSpaceDE w:val="0"/>
        <w:autoSpaceDN w:val="0"/>
        <w:adjustRightInd w:val="0"/>
        <w:jc w:val="center"/>
        <w:rPr>
          <w:rFonts w:ascii="Times New Roman" w:eastAsia="EuclidMathTwo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BD3489">
        <w:rPr>
          <w:rFonts w:ascii="Times New Roman" w:hAnsi="Times New Roman" w:cs="Times New Roman"/>
          <w:sz w:val="24"/>
          <w:szCs w:val="24"/>
        </w:rPr>
        <w:t>= 5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F55F8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BD3489">
        <w:rPr>
          <w:rFonts w:ascii="Times New Roman" w:hAnsi="Times New Roman" w:cs="Times New Roman"/>
          <w:sz w:val="24"/>
          <w:szCs w:val="24"/>
        </w:rPr>
        <w:t xml:space="preserve"> – 24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F55F8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BD3489">
        <w:rPr>
          <w:rFonts w:ascii="Times New Roman" w:hAnsi="Times New Roman" w:cs="Times New Roman"/>
          <w:sz w:val="24"/>
          <w:szCs w:val="24"/>
        </w:rPr>
        <w:t xml:space="preserve"> + 42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F55F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BD3489">
        <w:rPr>
          <w:rFonts w:ascii="Times New Roman" w:hAnsi="Times New Roman" w:cs="Times New Roman"/>
          <w:sz w:val="24"/>
          <w:szCs w:val="24"/>
        </w:rPr>
        <w:t xml:space="preserve"> – 32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BD3489">
        <w:rPr>
          <w:rFonts w:ascii="Times New Roman" w:hAnsi="Times New Roman" w:cs="Times New Roman"/>
          <w:sz w:val="24"/>
          <w:szCs w:val="24"/>
        </w:rPr>
        <w:t>+ 11</w:t>
      </w:r>
      <w:r w:rsidR="003E5DEA">
        <w:rPr>
          <w:rFonts w:ascii="Times New Roman" w:hAnsi="Times New Roman" w:cs="Times New Roman"/>
          <w:sz w:val="24"/>
          <w:szCs w:val="24"/>
        </w:rPr>
        <w:tab/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BD3489">
        <w:rPr>
          <w:rFonts w:ascii="Cambria Math" w:eastAsia="SymbolMT" w:hAnsi="Cambria Math" w:cs="Cambria Math"/>
          <w:sz w:val="24"/>
          <w:szCs w:val="24"/>
        </w:rPr>
        <w:t>∈</w:t>
      </w:r>
      <w:r w:rsidRPr="00BD3489">
        <w:rPr>
          <w:rFonts w:ascii="Times New Roman" w:eastAsia="SymbolMT" w:hAnsi="Times New Roman" w:cs="Times New Roman"/>
          <w:sz w:val="24"/>
          <w:szCs w:val="24"/>
        </w:rPr>
        <w:t xml:space="preserve"> </w:t>
      </w:r>
      <w:r w:rsidR="003E5DEA">
        <w:rPr>
          <w:rFonts w:ascii="Cambria Math" w:eastAsia="EuclidMathTwo" w:hAnsi="Cambria Math" w:cs="Times New Roman"/>
          <w:sz w:val="24"/>
          <w:szCs w:val="24"/>
        </w:rPr>
        <w:t>ℝ</w:t>
      </w:r>
    </w:p>
    <w:p w14:paraId="77AC5605" w14:textId="77777777" w:rsidR="00C97647" w:rsidRDefault="00C97647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2662DEF" w14:textId="3240B6AA" w:rsidR="009626E0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9626E0" w:rsidRPr="00BD3489">
        <w:rPr>
          <w:rFonts w:ascii="Times New Roman" w:hAnsi="Times New Roman" w:cs="Times New Roman"/>
          <w:sz w:val="24"/>
          <w:szCs w:val="24"/>
        </w:rPr>
        <w:t>Find</w:t>
      </w:r>
    </w:p>
    <w:p w14:paraId="55067B63" w14:textId="77777777" w:rsidR="00C97647" w:rsidRDefault="00C97647" w:rsidP="00683FB7">
      <w:pPr>
        <w:tabs>
          <w:tab w:val="left" w:pos="851"/>
        </w:tabs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</w:p>
    <w:p w14:paraId="44FCDDE6" w14:textId="449D42C1" w:rsidR="009626E0" w:rsidRPr="00BD3489" w:rsidRDefault="00451662" w:rsidP="00683FB7">
      <w:pPr>
        <w:tabs>
          <w:tab w:val="left" w:pos="851"/>
        </w:tabs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BD3489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sz w:val="24"/>
          <w:szCs w:val="24"/>
        </w:rPr>
        <w:tab/>
      </w:r>
      <w:r w:rsidR="003E5DEA" w:rsidRPr="003E5DEA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68010B7C">
          <v:shape id="_x0000_i1028" type="#_x0000_t75" style="width:16.8pt;height:31.2pt" o:ole="">
            <v:imagedata r:id="rId15" o:title=""/>
          </v:shape>
          <o:OLEObject Type="Embed" ProgID="Equation.DSMT4" ShapeID="_x0000_i1028" DrawAspect="Content" ObjectID="_1698242521" r:id="rId16"/>
        </w:object>
      </w:r>
    </w:p>
    <w:p w14:paraId="62C8D799" w14:textId="77777777" w:rsidR="00C97647" w:rsidRDefault="00C97647" w:rsidP="00683FB7">
      <w:pPr>
        <w:tabs>
          <w:tab w:val="left" w:pos="851"/>
        </w:tabs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</w:p>
    <w:p w14:paraId="0E03EC04" w14:textId="042AA183" w:rsidR="009626E0" w:rsidRPr="007514F0" w:rsidRDefault="00451662" w:rsidP="007514F0">
      <w:pPr>
        <w:tabs>
          <w:tab w:val="left" w:pos="851"/>
        </w:tabs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ii)</w:t>
      </w:r>
      <w:r w:rsidRPr="00BD3489">
        <w:rPr>
          <w:rFonts w:ascii="Times New Roman" w:hAnsi="Times New Roman" w:cs="Times New Roman"/>
          <w:sz w:val="24"/>
          <w:szCs w:val="24"/>
        </w:rPr>
        <w:tab/>
      </w:r>
      <w:r w:rsidR="00B52493" w:rsidRPr="003E5DEA">
        <w:rPr>
          <w:rFonts w:ascii="Times New Roman" w:hAnsi="Times New Roman" w:cs="Times New Roman"/>
          <w:position w:val="-24"/>
          <w:sz w:val="24"/>
          <w:szCs w:val="24"/>
        </w:rPr>
        <w:object w:dxaOrig="460" w:dyaOrig="660" w14:anchorId="76BB6BE1">
          <v:shape id="_x0000_i1029" type="#_x0000_t75" style="width:22.8pt;height:33pt" o:ole="">
            <v:imagedata r:id="rId17" o:title=""/>
          </v:shape>
          <o:OLEObject Type="Embed" ProgID="Equation.DSMT4" ShapeID="_x0000_i1029" DrawAspect="Content" ObjectID="_1698242522" r:id="rId18"/>
        </w:object>
      </w:r>
    </w:p>
    <w:p w14:paraId="47821F7B" w14:textId="352CD503" w:rsidR="009626E0" w:rsidRPr="00BD3489" w:rsidRDefault="009626E0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3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5FE9D34" w14:textId="683B1757" w:rsidR="009626E0" w:rsidRPr="00BD3489" w:rsidRDefault="00B96B21" w:rsidP="002F0915">
      <w:pPr>
        <w:tabs>
          <w:tab w:val="left" w:pos="426"/>
          <w:tab w:val="left" w:pos="851"/>
        </w:tabs>
        <w:autoSpaceDE w:val="0"/>
        <w:autoSpaceDN w:val="0"/>
        <w:adjustRightInd w:val="0"/>
        <w:ind w:left="426" w:hanging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451662" w:rsidRPr="00BD3489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451662" w:rsidRPr="00BD3489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="00451662" w:rsidRPr="00BD3489">
        <w:rPr>
          <w:rFonts w:ascii="Times New Roman" w:hAnsi="Times New Roman" w:cs="Times New Roman"/>
          <w:sz w:val="24"/>
          <w:szCs w:val="24"/>
        </w:rPr>
        <w:t>)</w:t>
      </w:r>
      <w:r w:rsidR="00451662" w:rsidRPr="00BD3489">
        <w:rPr>
          <w:rFonts w:ascii="Times New Roman" w:hAnsi="Times New Roman" w:cs="Times New Roman"/>
          <w:sz w:val="24"/>
          <w:szCs w:val="24"/>
        </w:rPr>
        <w:tab/>
      </w:r>
      <w:r w:rsidR="009626E0" w:rsidRPr="00BD3489">
        <w:rPr>
          <w:rFonts w:ascii="Times New Roman" w:hAnsi="Times New Roman" w:cs="Times New Roman"/>
          <w:sz w:val="24"/>
          <w:szCs w:val="24"/>
        </w:rPr>
        <w:t xml:space="preserve">Verify that </w:t>
      </w:r>
      <w:r w:rsidR="009626E0"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="009626E0" w:rsidRPr="00BD3489">
        <w:rPr>
          <w:rFonts w:ascii="Times New Roman" w:hAnsi="Times New Roman" w:cs="Times New Roman"/>
          <w:sz w:val="24"/>
          <w:szCs w:val="24"/>
        </w:rPr>
        <w:t xml:space="preserve">has a stationary point at </w:t>
      </w:r>
      <w:r w:rsidR="009626E0"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9626E0" w:rsidRPr="00BD3489">
        <w:rPr>
          <w:rFonts w:ascii="Times New Roman" w:hAnsi="Times New Roman" w:cs="Times New Roman"/>
          <w:sz w:val="24"/>
          <w:szCs w:val="24"/>
        </w:rPr>
        <w:t>= 1</w:t>
      </w:r>
    </w:p>
    <w:p w14:paraId="07E3C5F6" w14:textId="77777777" w:rsidR="00C97647" w:rsidRDefault="00C97647" w:rsidP="002F0915">
      <w:pPr>
        <w:tabs>
          <w:tab w:val="left" w:pos="425"/>
          <w:tab w:val="left" w:pos="851"/>
        </w:tabs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</w:p>
    <w:p w14:paraId="73E1C6D4" w14:textId="4E03EE8F" w:rsidR="009626E0" w:rsidRPr="00BD3489" w:rsidRDefault="00451662" w:rsidP="002F0915">
      <w:pPr>
        <w:tabs>
          <w:tab w:val="left" w:pos="425"/>
          <w:tab w:val="left" w:pos="851"/>
        </w:tabs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ii)</w:t>
      </w:r>
      <w:r w:rsidRPr="00BD3489">
        <w:rPr>
          <w:rFonts w:ascii="Times New Roman" w:hAnsi="Times New Roman" w:cs="Times New Roman"/>
          <w:sz w:val="24"/>
          <w:szCs w:val="24"/>
        </w:rPr>
        <w:tab/>
      </w:r>
      <w:r w:rsidR="009626E0" w:rsidRPr="00BD3489">
        <w:rPr>
          <w:rFonts w:ascii="Times New Roman" w:hAnsi="Times New Roman" w:cs="Times New Roman"/>
          <w:sz w:val="24"/>
          <w:szCs w:val="24"/>
        </w:rPr>
        <w:t>Show that this stationary point is a point of inflection, giving reasons for</w:t>
      </w:r>
    </w:p>
    <w:p w14:paraId="3795A548" w14:textId="77777777" w:rsidR="009626E0" w:rsidRPr="00BD3489" w:rsidRDefault="009626E0" w:rsidP="002F0915">
      <w:pPr>
        <w:autoSpaceDE w:val="0"/>
        <w:autoSpaceDN w:val="0"/>
        <w:adjustRightInd w:val="0"/>
        <w:ind w:left="851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your answer.</w:t>
      </w:r>
    </w:p>
    <w:p w14:paraId="02F29526" w14:textId="0AE67A7E" w:rsidR="009626E0" w:rsidRPr="00BD3489" w:rsidRDefault="009626E0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4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5F01EFD" w14:textId="77777777" w:rsidR="005A1C34" w:rsidRPr="00BD3489" w:rsidRDefault="009626E0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5 is 7 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263B0770" w14:textId="77777777" w:rsidR="00EF529F" w:rsidRPr="00BD3489" w:rsidRDefault="00EF529F" w:rsidP="00EF529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5423EC21" w14:textId="3133AB2F" w:rsidR="009626E0" w:rsidRPr="00BD3489" w:rsidRDefault="009626E0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36C7D5F" w14:textId="77777777" w:rsidR="00520481" w:rsidRDefault="00520481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43907D89" w14:textId="24128D97" w:rsidR="00BB7A8B" w:rsidRPr="00520481" w:rsidRDefault="009626E0" w:rsidP="00520481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lastRenderedPageBreak/>
        <w:t>6.</w:t>
      </w:r>
    </w:p>
    <w:p w14:paraId="6409EF80" w14:textId="1295645F" w:rsidR="00BB7A8B" w:rsidRDefault="00520481" w:rsidP="00BB7A8B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520481">
        <w:rPr>
          <w:rFonts w:ascii="Times New Roman" w:hAnsi="Times New Roman" w:cs="Times New Roman"/>
          <w:i/>
          <w:iCs/>
          <w:noProof/>
          <w:sz w:val="24"/>
          <w:szCs w:val="24"/>
        </w:rPr>
        <w:drawing>
          <wp:inline distT="0" distB="0" distL="0" distR="0" wp14:anchorId="4725D9A3" wp14:editId="4AA40D0C">
            <wp:extent cx="2979420" cy="223266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9420" cy="2232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514610" w14:textId="77777777" w:rsidR="00BB7A8B" w:rsidRDefault="00BB7A8B" w:rsidP="009626E0">
      <w:pPr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</w:p>
    <w:p w14:paraId="0E1FF8C7" w14:textId="77777777" w:rsidR="00520481" w:rsidRDefault="009626E0" w:rsidP="009626E0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The shap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OABCDEFO </w:t>
      </w:r>
      <w:r w:rsidRPr="00BD3489">
        <w:rPr>
          <w:rFonts w:ascii="Times New Roman" w:hAnsi="Times New Roman" w:cs="Times New Roman"/>
          <w:sz w:val="24"/>
          <w:szCs w:val="24"/>
        </w:rPr>
        <w:t>shown in Figure 1 is a design for a logo.</w:t>
      </w:r>
    </w:p>
    <w:p w14:paraId="03B752CB" w14:textId="77777777" w:rsidR="00520481" w:rsidRDefault="00520481" w:rsidP="009626E0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2C34545" w14:textId="7B97A58F" w:rsidR="009626E0" w:rsidRPr="00BD3489" w:rsidRDefault="009626E0" w:rsidP="009626E0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In the design</w:t>
      </w:r>
    </w:p>
    <w:p w14:paraId="38453AF0" w14:textId="4FCA8D47" w:rsidR="009626E0" w:rsidRPr="00BD3489" w:rsidRDefault="009626E0" w:rsidP="00520481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•</w:t>
      </w:r>
      <w:r w:rsidR="00520481">
        <w:rPr>
          <w:rFonts w:ascii="Times New Roman" w:hAnsi="Times New Roman" w:cs="Times New Roman"/>
          <w:sz w:val="24"/>
          <w:szCs w:val="24"/>
        </w:rPr>
        <w:tab/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OAB </w:t>
      </w:r>
      <w:r w:rsidRPr="00BD3489">
        <w:rPr>
          <w:rFonts w:ascii="Times New Roman" w:hAnsi="Times New Roman" w:cs="Times New Roman"/>
          <w:sz w:val="24"/>
          <w:szCs w:val="24"/>
        </w:rPr>
        <w:t xml:space="preserve">is a sector of a circle centr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O </w:t>
      </w:r>
      <w:r w:rsidRPr="00BD3489">
        <w:rPr>
          <w:rFonts w:ascii="Times New Roman" w:hAnsi="Times New Roman" w:cs="Times New Roman"/>
          <w:sz w:val="24"/>
          <w:szCs w:val="24"/>
        </w:rPr>
        <w:t xml:space="preserve">and radius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r</w:t>
      </w:r>
    </w:p>
    <w:p w14:paraId="52F2DEFB" w14:textId="519F7F0F" w:rsidR="009626E0" w:rsidRPr="00BD3489" w:rsidRDefault="009626E0" w:rsidP="00520481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•</w:t>
      </w:r>
      <w:r w:rsidR="00520481">
        <w:rPr>
          <w:rFonts w:ascii="Times New Roman" w:hAnsi="Times New Roman" w:cs="Times New Roman"/>
          <w:sz w:val="24"/>
          <w:szCs w:val="24"/>
        </w:rPr>
        <w:tab/>
      </w:r>
      <w:r w:rsidRPr="00BD3489">
        <w:rPr>
          <w:rFonts w:ascii="Times New Roman" w:hAnsi="Times New Roman" w:cs="Times New Roman"/>
          <w:sz w:val="24"/>
          <w:szCs w:val="24"/>
        </w:rPr>
        <w:t xml:space="preserve">sector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OFE </w:t>
      </w:r>
      <w:r w:rsidRPr="00BD3489">
        <w:rPr>
          <w:rFonts w:ascii="Times New Roman" w:hAnsi="Times New Roman" w:cs="Times New Roman"/>
          <w:sz w:val="24"/>
          <w:szCs w:val="24"/>
        </w:rPr>
        <w:t xml:space="preserve">is congruent to sector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OAB</w:t>
      </w:r>
    </w:p>
    <w:p w14:paraId="4A611C33" w14:textId="45BAAF62" w:rsidR="009626E0" w:rsidRPr="00BD3489" w:rsidRDefault="009626E0" w:rsidP="00520481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•</w:t>
      </w:r>
      <w:r w:rsidR="00520481">
        <w:rPr>
          <w:rFonts w:ascii="Times New Roman" w:hAnsi="Times New Roman" w:cs="Times New Roman"/>
          <w:sz w:val="24"/>
          <w:szCs w:val="24"/>
        </w:rPr>
        <w:tab/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ODC </w:t>
      </w:r>
      <w:r w:rsidRPr="00BD3489">
        <w:rPr>
          <w:rFonts w:ascii="Times New Roman" w:hAnsi="Times New Roman" w:cs="Times New Roman"/>
          <w:sz w:val="24"/>
          <w:szCs w:val="24"/>
        </w:rPr>
        <w:t xml:space="preserve">is a sector of a circle centr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O </w:t>
      </w:r>
      <w:r w:rsidRPr="00BD3489">
        <w:rPr>
          <w:rFonts w:ascii="Times New Roman" w:hAnsi="Times New Roman" w:cs="Times New Roman"/>
          <w:sz w:val="24"/>
          <w:szCs w:val="24"/>
        </w:rPr>
        <w:t>and radius 2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r</w:t>
      </w:r>
    </w:p>
    <w:p w14:paraId="0A83A247" w14:textId="2C7A80E6" w:rsidR="009626E0" w:rsidRPr="00BD3489" w:rsidRDefault="009626E0" w:rsidP="00520481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•</w:t>
      </w:r>
      <w:r w:rsidR="00520481">
        <w:rPr>
          <w:rFonts w:ascii="Times New Roman" w:hAnsi="Times New Roman" w:cs="Times New Roman"/>
          <w:sz w:val="24"/>
          <w:szCs w:val="24"/>
        </w:rPr>
        <w:tab/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AOF </w:t>
      </w:r>
      <w:r w:rsidRPr="00BD3489">
        <w:rPr>
          <w:rFonts w:ascii="Times New Roman" w:hAnsi="Times New Roman" w:cs="Times New Roman"/>
          <w:sz w:val="24"/>
          <w:szCs w:val="24"/>
        </w:rPr>
        <w:t>is a straight line</w:t>
      </w:r>
    </w:p>
    <w:p w14:paraId="4E0F747B" w14:textId="77777777" w:rsidR="002B4CB2" w:rsidRDefault="002B4CB2" w:rsidP="009626E0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76F537C9" w14:textId="18D8BE76" w:rsidR="009626E0" w:rsidRPr="00BD3489" w:rsidRDefault="009626E0" w:rsidP="009626E0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Given that the size of angl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COD </w:t>
      </w:r>
      <w:r w:rsidRPr="00BD3489">
        <w:rPr>
          <w:rFonts w:ascii="Times New Roman" w:hAnsi="Times New Roman" w:cs="Times New Roman"/>
          <w:sz w:val="24"/>
          <w:szCs w:val="24"/>
        </w:rPr>
        <w:t xml:space="preserve">is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θ </w:t>
      </w:r>
      <w:r w:rsidRPr="00BD3489">
        <w:rPr>
          <w:rFonts w:ascii="Times New Roman" w:hAnsi="Times New Roman" w:cs="Times New Roman"/>
          <w:sz w:val="24"/>
          <w:szCs w:val="24"/>
        </w:rPr>
        <w:t>radians,</w:t>
      </w:r>
    </w:p>
    <w:p w14:paraId="5A2D7441" w14:textId="77777777" w:rsidR="002B4CB2" w:rsidRDefault="002B4CB2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86A0A7D" w14:textId="41F474B1" w:rsidR="009626E0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9626E0" w:rsidRPr="00BD3489">
        <w:rPr>
          <w:rFonts w:ascii="Times New Roman" w:hAnsi="Times New Roman" w:cs="Times New Roman"/>
          <w:sz w:val="24"/>
          <w:szCs w:val="24"/>
        </w:rPr>
        <w:t xml:space="preserve">write down, in terms of </w:t>
      </w:r>
      <w:r w:rsidR="009626E0" w:rsidRPr="00BD3489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="009626E0" w:rsidRPr="00BD3489">
        <w:rPr>
          <w:rFonts w:ascii="Times New Roman" w:hAnsi="Times New Roman" w:cs="Times New Roman"/>
          <w:sz w:val="24"/>
          <w:szCs w:val="24"/>
        </w:rPr>
        <w:t xml:space="preserve">, the size of angle </w:t>
      </w:r>
      <w:r w:rsidR="009626E0" w:rsidRPr="00BD3489">
        <w:rPr>
          <w:rFonts w:ascii="Times New Roman" w:hAnsi="Times New Roman" w:cs="Times New Roman"/>
          <w:i/>
          <w:iCs/>
          <w:sz w:val="24"/>
          <w:szCs w:val="24"/>
        </w:rPr>
        <w:t>AOB</w:t>
      </w:r>
    </w:p>
    <w:p w14:paraId="5721299C" w14:textId="755D2858" w:rsidR="009626E0" w:rsidRPr="00BD3489" w:rsidRDefault="009626E0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1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E463B76" w14:textId="72AFC7A6" w:rsidR="009626E0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9626E0" w:rsidRPr="00BD3489">
        <w:rPr>
          <w:rFonts w:ascii="Times New Roman" w:hAnsi="Times New Roman" w:cs="Times New Roman"/>
          <w:sz w:val="24"/>
          <w:szCs w:val="24"/>
        </w:rPr>
        <w:t>Show that the area of the logo is</w:t>
      </w:r>
    </w:p>
    <w:p w14:paraId="5C8B322D" w14:textId="6310C063" w:rsidR="00520481" w:rsidRDefault="0052048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14B18037" w14:textId="286F7DB7" w:rsidR="00520481" w:rsidRPr="00BD3489" w:rsidRDefault="00520481" w:rsidP="00520481">
      <w:pPr>
        <w:tabs>
          <w:tab w:val="left" w:pos="425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520481">
        <w:rPr>
          <w:rFonts w:ascii="Times New Roman" w:hAnsi="Times New Roman" w:cs="Times New Roman"/>
          <w:position w:val="-24"/>
          <w:sz w:val="24"/>
          <w:szCs w:val="24"/>
        </w:rPr>
        <w:object w:dxaOrig="1300" w:dyaOrig="620" w14:anchorId="63C7D71D">
          <v:shape id="_x0000_i1030" type="#_x0000_t75" style="width:64.8pt;height:31.2pt" o:ole="">
            <v:imagedata r:id="rId20" o:title=""/>
          </v:shape>
          <o:OLEObject Type="Embed" ProgID="Equation.DSMT4" ShapeID="_x0000_i1030" DrawAspect="Content" ObjectID="_1698242523" r:id="rId21"/>
        </w:object>
      </w:r>
    </w:p>
    <w:p w14:paraId="407B8A48" w14:textId="1B913FAA" w:rsidR="009626E0" w:rsidRPr="00BD3489" w:rsidRDefault="009626E0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2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E74D162" w14:textId="33F5F11D" w:rsidR="009626E0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9626E0" w:rsidRPr="00BD3489">
        <w:rPr>
          <w:rFonts w:ascii="Times New Roman" w:hAnsi="Times New Roman" w:cs="Times New Roman"/>
          <w:sz w:val="24"/>
          <w:szCs w:val="24"/>
        </w:rPr>
        <w:t>Find the perimeter of the logo, giving your answer in simplest form in terms of</w:t>
      </w:r>
    </w:p>
    <w:p w14:paraId="429185A7" w14:textId="77777777" w:rsidR="009626E0" w:rsidRPr="00BD3489" w:rsidRDefault="009626E0" w:rsidP="002B4CB2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BD3489">
        <w:rPr>
          <w:rFonts w:ascii="Times New Roman" w:hAnsi="Times New Roman" w:cs="Times New Roman"/>
          <w:sz w:val="24"/>
          <w:szCs w:val="24"/>
        </w:rPr>
        <w:t xml:space="preserve">,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θ </w:t>
      </w:r>
      <w:r w:rsidRPr="00BD3489">
        <w:rPr>
          <w:rFonts w:ascii="Times New Roman" w:hAnsi="Times New Roman" w:cs="Times New Roman"/>
          <w:sz w:val="24"/>
          <w:szCs w:val="24"/>
        </w:rPr>
        <w:t xml:space="preserve">and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π</w:t>
      </w:r>
      <w:r w:rsidRPr="00BD3489">
        <w:rPr>
          <w:rFonts w:ascii="Times New Roman" w:hAnsi="Times New Roman" w:cs="Times New Roman"/>
          <w:sz w:val="24"/>
          <w:szCs w:val="24"/>
        </w:rPr>
        <w:t>.</w:t>
      </w:r>
    </w:p>
    <w:p w14:paraId="63C12478" w14:textId="06C7A199" w:rsidR="009626E0" w:rsidRPr="00BD3489" w:rsidRDefault="009626E0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2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53955D6" w14:textId="77777777" w:rsidR="005A1C34" w:rsidRPr="00BD3489" w:rsidRDefault="009626E0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6 is 5 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2891D277" w14:textId="77777777" w:rsidR="00EF529F" w:rsidRPr="00BD3489" w:rsidRDefault="00EF529F" w:rsidP="00EF529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3BB0CF6F" w14:textId="4199139A" w:rsidR="009626E0" w:rsidRPr="00BD3489" w:rsidRDefault="009626E0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19E8154" w14:textId="77777777" w:rsidR="00D61F41" w:rsidRDefault="00D61F41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EE095B5" w14:textId="2B9D6E55" w:rsidR="009626E0" w:rsidRPr="00BD3489" w:rsidRDefault="009626E0" w:rsidP="00EB7CBC">
      <w:pPr>
        <w:tabs>
          <w:tab w:val="left" w:pos="1418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lastRenderedPageBreak/>
        <w:t>7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D3489">
        <w:rPr>
          <w:rFonts w:ascii="Times New Roman" w:hAnsi="Times New Roman" w:cs="Times New Roman"/>
          <w:b/>
          <w:bCs/>
          <w:sz w:val="24"/>
          <w:szCs w:val="24"/>
        </w:rPr>
        <w:t>In this question you should show all stages of your working.</w:t>
      </w:r>
    </w:p>
    <w:p w14:paraId="68DC16FF" w14:textId="77777777" w:rsidR="009626E0" w:rsidRPr="00BD3489" w:rsidRDefault="009626E0" w:rsidP="00EB7CBC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Solutions relying entirely on calculator technology are not acceptable.</w:t>
      </w:r>
    </w:p>
    <w:p w14:paraId="23EFC460" w14:textId="77777777" w:rsidR="00F11087" w:rsidRDefault="00F11087" w:rsidP="009626E0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710A6647" w14:textId="2A51B401" w:rsidR="00F11087" w:rsidRDefault="00D61F41" w:rsidP="00F11087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D61F4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40C7197" wp14:editId="593D9388">
            <wp:extent cx="4015740" cy="3314700"/>
            <wp:effectExtent l="0" t="0" r="381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5740" cy="331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346F3F" w14:textId="77777777" w:rsidR="00F11087" w:rsidRDefault="00F11087" w:rsidP="009626E0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D4BDA8E" w14:textId="3702A303" w:rsidR="009626E0" w:rsidRPr="00BD3489" w:rsidRDefault="009626E0" w:rsidP="009626E0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Figure 2 shows a sketch of part of the curv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BD3489">
        <w:rPr>
          <w:rFonts w:ascii="Times New Roman" w:hAnsi="Times New Roman" w:cs="Times New Roman"/>
          <w:sz w:val="24"/>
          <w:szCs w:val="24"/>
        </w:rPr>
        <w:t>with equation</w:t>
      </w:r>
    </w:p>
    <w:p w14:paraId="081EAF12" w14:textId="77777777" w:rsidR="00F11087" w:rsidRDefault="00F11087" w:rsidP="009626E0">
      <w:pPr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</w:p>
    <w:p w14:paraId="720C597E" w14:textId="259CB6D4" w:rsidR="009626E0" w:rsidRPr="00BD3489" w:rsidRDefault="009626E0" w:rsidP="00D61F41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BD3489">
        <w:rPr>
          <w:rFonts w:ascii="Times New Roman" w:hAnsi="Times New Roman" w:cs="Times New Roman"/>
          <w:sz w:val="24"/>
          <w:szCs w:val="24"/>
        </w:rPr>
        <w:t xml:space="preserve">=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D61F4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BD3489">
        <w:rPr>
          <w:rFonts w:ascii="Times New Roman" w:hAnsi="Times New Roman" w:cs="Times New Roman"/>
          <w:sz w:val="24"/>
          <w:szCs w:val="24"/>
        </w:rPr>
        <w:t xml:space="preserve"> – 10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D61F4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BD3489">
        <w:rPr>
          <w:rFonts w:ascii="Times New Roman" w:hAnsi="Times New Roman" w:cs="Times New Roman"/>
          <w:sz w:val="24"/>
          <w:szCs w:val="24"/>
        </w:rPr>
        <w:t xml:space="preserve"> + 27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BD3489">
        <w:rPr>
          <w:rFonts w:ascii="Times New Roman" w:hAnsi="Times New Roman" w:cs="Times New Roman"/>
          <w:sz w:val="24"/>
          <w:szCs w:val="24"/>
        </w:rPr>
        <w:t>– 23</w:t>
      </w:r>
    </w:p>
    <w:p w14:paraId="532D67F1" w14:textId="77777777" w:rsidR="00F11087" w:rsidRDefault="00F11087" w:rsidP="009626E0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5ED223CB" w14:textId="1C2F0707" w:rsidR="009626E0" w:rsidRPr="00BD3489" w:rsidRDefault="009626E0" w:rsidP="009626E0">
      <w:pPr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The point </w:t>
      </w:r>
      <w:proofErr w:type="gramStart"/>
      <w:r w:rsidRPr="00BD3489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BD3489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BD3489">
        <w:rPr>
          <w:rFonts w:ascii="Times New Roman" w:hAnsi="Times New Roman" w:cs="Times New Roman"/>
          <w:sz w:val="24"/>
          <w:szCs w:val="24"/>
        </w:rPr>
        <w:t xml:space="preserve">5, –13) lies on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C</w:t>
      </w:r>
    </w:p>
    <w:p w14:paraId="740AB145" w14:textId="77777777" w:rsidR="00AF1B01" w:rsidRDefault="00AF1B01" w:rsidP="009626E0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EB407AD" w14:textId="1C834C16" w:rsidR="009626E0" w:rsidRPr="00BD3489" w:rsidRDefault="009626E0" w:rsidP="009626E0">
      <w:pPr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The lin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l </w:t>
      </w:r>
      <w:r w:rsidRPr="00BD3489">
        <w:rPr>
          <w:rFonts w:ascii="Times New Roman" w:hAnsi="Times New Roman" w:cs="Times New Roman"/>
          <w:sz w:val="24"/>
          <w:szCs w:val="24"/>
        </w:rPr>
        <w:t xml:space="preserve">is the tangent to </w:t>
      </w:r>
      <w:proofErr w:type="spellStart"/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BD3489">
        <w:rPr>
          <w:rFonts w:ascii="Times New Roman" w:hAnsi="Times New Roman" w:cs="Times New Roman"/>
          <w:sz w:val="24"/>
          <w:szCs w:val="24"/>
        </w:rPr>
        <w:t>at</w:t>
      </w:r>
      <w:proofErr w:type="spellEnd"/>
      <w:r w:rsidRPr="00BD3489">
        <w:rPr>
          <w:rFonts w:ascii="Times New Roman" w:hAnsi="Times New Roman" w:cs="Times New Roman"/>
          <w:sz w:val="24"/>
          <w:szCs w:val="24"/>
        </w:rPr>
        <w:t xml:space="preserve">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P</w:t>
      </w:r>
    </w:p>
    <w:p w14:paraId="6CADCE98" w14:textId="77777777" w:rsidR="00F11087" w:rsidRDefault="00F11087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1B974507" w14:textId="0FF95E92" w:rsidR="009626E0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9626E0" w:rsidRPr="00BD3489">
        <w:rPr>
          <w:rFonts w:ascii="Times New Roman" w:hAnsi="Times New Roman" w:cs="Times New Roman"/>
          <w:sz w:val="24"/>
          <w:szCs w:val="24"/>
        </w:rPr>
        <w:t xml:space="preserve">Use differentiation to find the equation of </w:t>
      </w:r>
      <w:r w:rsidR="009626E0" w:rsidRPr="00BD3489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="009626E0" w:rsidRPr="00BD3489">
        <w:rPr>
          <w:rFonts w:ascii="Times New Roman" w:hAnsi="Times New Roman" w:cs="Times New Roman"/>
          <w:sz w:val="24"/>
          <w:szCs w:val="24"/>
        </w:rPr>
        <w:t xml:space="preserve">, giving your answer in the form </w:t>
      </w:r>
      <w:r w:rsidR="009626E0"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="009626E0" w:rsidRPr="00BD3489">
        <w:rPr>
          <w:rFonts w:ascii="Times New Roman" w:hAnsi="Times New Roman" w:cs="Times New Roman"/>
          <w:sz w:val="24"/>
          <w:szCs w:val="24"/>
        </w:rPr>
        <w:t xml:space="preserve">= </w:t>
      </w:r>
      <w:r w:rsidR="009626E0"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mx </w:t>
      </w:r>
      <w:r w:rsidR="009626E0" w:rsidRPr="00BD3489">
        <w:rPr>
          <w:rFonts w:ascii="Times New Roman" w:hAnsi="Times New Roman" w:cs="Times New Roman"/>
          <w:sz w:val="24"/>
          <w:szCs w:val="24"/>
        </w:rPr>
        <w:t xml:space="preserve">+ </w:t>
      </w:r>
      <w:r w:rsidR="009626E0" w:rsidRPr="00BD3489">
        <w:rPr>
          <w:rFonts w:ascii="Times New Roman" w:hAnsi="Times New Roman" w:cs="Times New Roman"/>
          <w:i/>
          <w:iCs/>
          <w:sz w:val="24"/>
          <w:szCs w:val="24"/>
        </w:rPr>
        <w:t>c</w:t>
      </w:r>
    </w:p>
    <w:p w14:paraId="153FD478" w14:textId="77777777" w:rsidR="009626E0" w:rsidRPr="00BD3489" w:rsidRDefault="009626E0" w:rsidP="00F11087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wher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m </w:t>
      </w:r>
      <w:r w:rsidRPr="00BD3489">
        <w:rPr>
          <w:rFonts w:ascii="Times New Roman" w:hAnsi="Times New Roman" w:cs="Times New Roman"/>
          <w:sz w:val="24"/>
          <w:szCs w:val="24"/>
        </w:rPr>
        <w:t xml:space="preserve">and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BD3489">
        <w:rPr>
          <w:rFonts w:ascii="Times New Roman" w:hAnsi="Times New Roman" w:cs="Times New Roman"/>
          <w:sz w:val="24"/>
          <w:szCs w:val="24"/>
        </w:rPr>
        <w:t>are integers to be found.</w:t>
      </w:r>
    </w:p>
    <w:p w14:paraId="4CC6B88A" w14:textId="47596BF0" w:rsidR="009626E0" w:rsidRPr="00BD3489" w:rsidRDefault="009626E0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4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EA261C4" w14:textId="05438BE8" w:rsidR="009626E0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9626E0" w:rsidRPr="00BD3489">
        <w:rPr>
          <w:rFonts w:ascii="Times New Roman" w:hAnsi="Times New Roman" w:cs="Times New Roman"/>
          <w:sz w:val="24"/>
          <w:szCs w:val="24"/>
        </w:rPr>
        <w:t xml:space="preserve">Hence verify that </w:t>
      </w:r>
      <w:r w:rsidR="009626E0"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l </w:t>
      </w:r>
      <w:r w:rsidR="009626E0" w:rsidRPr="00BD3489">
        <w:rPr>
          <w:rFonts w:ascii="Times New Roman" w:hAnsi="Times New Roman" w:cs="Times New Roman"/>
          <w:sz w:val="24"/>
          <w:szCs w:val="24"/>
        </w:rPr>
        <w:t xml:space="preserve">meets </w:t>
      </w:r>
      <w:r w:rsidR="009626E0"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="009626E0" w:rsidRPr="00BD3489">
        <w:rPr>
          <w:rFonts w:ascii="Times New Roman" w:hAnsi="Times New Roman" w:cs="Times New Roman"/>
          <w:sz w:val="24"/>
          <w:szCs w:val="24"/>
        </w:rPr>
        <w:t xml:space="preserve">again on the </w:t>
      </w:r>
      <w:r w:rsidR="009626E0" w:rsidRPr="00BD3489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="009626E0" w:rsidRPr="00BD3489">
        <w:rPr>
          <w:rFonts w:ascii="Times New Roman" w:hAnsi="Times New Roman" w:cs="Times New Roman"/>
          <w:sz w:val="24"/>
          <w:szCs w:val="24"/>
        </w:rPr>
        <w:t>-axis.</w:t>
      </w:r>
    </w:p>
    <w:p w14:paraId="368DA207" w14:textId="593F96A1" w:rsidR="009626E0" w:rsidRDefault="009626E0" w:rsidP="00AF1B01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1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7829459" w14:textId="77777777" w:rsidR="00AF1B01" w:rsidRPr="00BD3489" w:rsidRDefault="00AF1B01" w:rsidP="00AF1B01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28DA9E7" w14:textId="77777777" w:rsidR="009626E0" w:rsidRPr="00BD3489" w:rsidRDefault="009626E0" w:rsidP="009626E0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The finite region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BD3489">
        <w:rPr>
          <w:rFonts w:ascii="Times New Roman" w:hAnsi="Times New Roman" w:cs="Times New Roman"/>
          <w:sz w:val="24"/>
          <w:szCs w:val="24"/>
        </w:rPr>
        <w:t xml:space="preserve">, shown shaded in Figure 2, is bounded by the curv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BD3489">
        <w:rPr>
          <w:rFonts w:ascii="Times New Roman" w:hAnsi="Times New Roman" w:cs="Times New Roman"/>
          <w:sz w:val="24"/>
          <w:szCs w:val="24"/>
        </w:rPr>
        <w:t xml:space="preserve">and the lin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BD3489">
        <w:rPr>
          <w:rFonts w:ascii="Times New Roman" w:hAnsi="Times New Roman" w:cs="Times New Roman"/>
          <w:sz w:val="24"/>
          <w:szCs w:val="24"/>
        </w:rPr>
        <w:t>.</w:t>
      </w:r>
    </w:p>
    <w:p w14:paraId="03A5BDF0" w14:textId="77777777" w:rsidR="00AF1B01" w:rsidRDefault="00AF1B0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FBBE812" w14:textId="67820FD1" w:rsidR="009626E0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9626E0" w:rsidRPr="00BD3489">
        <w:rPr>
          <w:rFonts w:ascii="Times New Roman" w:hAnsi="Times New Roman" w:cs="Times New Roman"/>
          <w:sz w:val="24"/>
          <w:szCs w:val="24"/>
        </w:rPr>
        <w:t xml:space="preserve">Use algebraic integration to find the exact area of </w:t>
      </w:r>
      <w:r w:rsidR="009626E0" w:rsidRPr="00BD3489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="009626E0" w:rsidRPr="00BD3489">
        <w:rPr>
          <w:rFonts w:ascii="Times New Roman" w:hAnsi="Times New Roman" w:cs="Times New Roman"/>
          <w:sz w:val="24"/>
          <w:szCs w:val="24"/>
        </w:rPr>
        <w:t>.</w:t>
      </w:r>
    </w:p>
    <w:p w14:paraId="26C2DCC6" w14:textId="45E763CB" w:rsidR="009626E0" w:rsidRPr="00BD3489" w:rsidRDefault="009626E0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4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4F067E8" w14:textId="77777777" w:rsidR="005A1C34" w:rsidRPr="00BD3489" w:rsidRDefault="009626E0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7 is 9 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2EDD3115" w14:textId="77777777" w:rsidR="00EF529F" w:rsidRPr="00BD3489" w:rsidRDefault="00EF529F" w:rsidP="00EF529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7F8BC3CB" w14:textId="7D43D8B2" w:rsidR="009626E0" w:rsidRPr="00BD3489" w:rsidRDefault="009626E0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F2C63B0" w14:textId="77777777" w:rsidR="0041409E" w:rsidRDefault="0041409E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A8C09D0" w14:textId="1CA6342D" w:rsidR="009626E0" w:rsidRPr="00BD3489" w:rsidRDefault="009626E0" w:rsidP="00C513CF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lastRenderedPageBreak/>
        <w:t>8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D3489">
        <w:rPr>
          <w:rFonts w:ascii="Times New Roman" w:hAnsi="Times New Roman" w:cs="Times New Roman"/>
          <w:sz w:val="24"/>
          <w:szCs w:val="24"/>
        </w:rPr>
        <w:t xml:space="preserve">The curv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BD3489">
        <w:rPr>
          <w:rFonts w:ascii="Times New Roman" w:hAnsi="Times New Roman" w:cs="Times New Roman"/>
          <w:sz w:val="24"/>
          <w:szCs w:val="24"/>
        </w:rPr>
        <w:t>has equation</w:t>
      </w:r>
    </w:p>
    <w:p w14:paraId="73503C50" w14:textId="77777777" w:rsidR="0041409E" w:rsidRDefault="0041409E" w:rsidP="009626E0">
      <w:pPr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</w:p>
    <w:p w14:paraId="49614C33" w14:textId="54F91966" w:rsidR="009626E0" w:rsidRPr="00BD3489" w:rsidRDefault="009626E0" w:rsidP="0041409E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i/>
          <w:iCs/>
          <w:sz w:val="24"/>
          <w:szCs w:val="24"/>
        </w:rPr>
        <w:t>px</w:t>
      </w:r>
      <w:r w:rsidRPr="0041409E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BD3489"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 w:rsidRPr="00BD3489">
        <w:rPr>
          <w:rFonts w:ascii="Times New Roman" w:hAnsi="Times New Roman" w:cs="Times New Roman"/>
          <w:i/>
          <w:iCs/>
          <w:sz w:val="24"/>
          <w:szCs w:val="24"/>
        </w:rPr>
        <w:t>qxy</w:t>
      </w:r>
      <w:proofErr w:type="spellEnd"/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BD3489">
        <w:rPr>
          <w:rFonts w:ascii="Times New Roman" w:hAnsi="Times New Roman" w:cs="Times New Roman"/>
          <w:sz w:val="24"/>
          <w:szCs w:val="24"/>
        </w:rPr>
        <w:t>+ 3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41409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BD3489">
        <w:rPr>
          <w:rFonts w:ascii="Times New Roman" w:hAnsi="Times New Roman" w:cs="Times New Roman"/>
          <w:sz w:val="24"/>
          <w:szCs w:val="24"/>
        </w:rPr>
        <w:t xml:space="preserve"> = 26</w:t>
      </w:r>
    </w:p>
    <w:p w14:paraId="3029E84D" w14:textId="77777777" w:rsidR="0041409E" w:rsidRDefault="0041409E" w:rsidP="009626E0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4B51FFD" w14:textId="6826B63B" w:rsidR="009626E0" w:rsidRPr="00BD3489" w:rsidRDefault="009626E0" w:rsidP="009626E0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wher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Pr="00BD3489">
        <w:rPr>
          <w:rFonts w:ascii="Times New Roman" w:hAnsi="Times New Roman" w:cs="Times New Roman"/>
          <w:sz w:val="24"/>
          <w:szCs w:val="24"/>
        </w:rPr>
        <w:t xml:space="preserve">and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q </w:t>
      </w:r>
      <w:r w:rsidRPr="00BD3489">
        <w:rPr>
          <w:rFonts w:ascii="Times New Roman" w:hAnsi="Times New Roman" w:cs="Times New Roman"/>
          <w:sz w:val="24"/>
          <w:szCs w:val="24"/>
        </w:rPr>
        <w:t>are constants.</w:t>
      </w:r>
    </w:p>
    <w:p w14:paraId="67C72050" w14:textId="77777777" w:rsidR="0041409E" w:rsidRDefault="0041409E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398F01F" w14:textId="52C196E8" w:rsidR="009626E0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9626E0" w:rsidRPr="00BD3489">
        <w:rPr>
          <w:rFonts w:ascii="Times New Roman" w:hAnsi="Times New Roman" w:cs="Times New Roman"/>
          <w:sz w:val="24"/>
          <w:szCs w:val="24"/>
        </w:rPr>
        <w:t>Show that</w:t>
      </w:r>
    </w:p>
    <w:p w14:paraId="7A1918B3" w14:textId="2FD5914D" w:rsidR="00F11087" w:rsidRDefault="00F11087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F33FDA2" w14:textId="2DA29825" w:rsidR="00F11087" w:rsidRDefault="001F76C7" w:rsidP="0041409E">
      <w:pPr>
        <w:tabs>
          <w:tab w:val="left" w:pos="425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1F76C7">
        <w:rPr>
          <w:rFonts w:ascii="Times New Roman" w:hAnsi="Times New Roman" w:cs="Times New Roman"/>
          <w:position w:val="-28"/>
          <w:sz w:val="24"/>
          <w:szCs w:val="24"/>
        </w:rPr>
        <w:object w:dxaOrig="1640" w:dyaOrig="700" w14:anchorId="333F2D8D">
          <v:shape id="_x0000_i1031" type="#_x0000_t75" style="width:82.2pt;height:34.8pt" o:ole="">
            <v:imagedata r:id="rId23" o:title=""/>
          </v:shape>
          <o:OLEObject Type="Embed" ProgID="Equation.DSMT4" ShapeID="_x0000_i1031" DrawAspect="Content" ObjectID="_1698242524" r:id="rId24"/>
        </w:object>
      </w:r>
    </w:p>
    <w:p w14:paraId="2AE56C2E" w14:textId="77777777" w:rsidR="00F11087" w:rsidRPr="00BD3489" w:rsidRDefault="00F11087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9EAF922" w14:textId="77777777" w:rsidR="009626E0" w:rsidRPr="00BD3489" w:rsidRDefault="009626E0" w:rsidP="0041409E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wher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D3489">
        <w:rPr>
          <w:rFonts w:ascii="Times New Roman" w:hAnsi="Times New Roman" w:cs="Times New Roman"/>
          <w:sz w:val="24"/>
          <w:szCs w:val="24"/>
        </w:rPr>
        <w:t xml:space="preserve">,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Pr="00BD3489">
        <w:rPr>
          <w:rFonts w:ascii="Times New Roman" w:hAnsi="Times New Roman" w:cs="Times New Roman"/>
          <w:sz w:val="24"/>
          <w:szCs w:val="24"/>
        </w:rPr>
        <w:t xml:space="preserve">and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BD3489">
        <w:rPr>
          <w:rFonts w:ascii="Times New Roman" w:hAnsi="Times New Roman" w:cs="Times New Roman"/>
          <w:sz w:val="24"/>
          <w:szCs w:val="24"/>
        </w:rPr>
        <w:t>are integers to be found.</w:t>
      </w:r>
    </w:p>
    <w:p w14:paraId="36645D9A" w14:textId="49F9DDE8" w:rsidR="009626E0" w:rsidRPr="00BD3489" w:rsidRDefault="009626E0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4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367A507" w14:textId="77777777" w:rsidR="009626E0" w:rsidRPr="00BD3489" w:rsidRDefault="009626E0" w:rsidP="00254A2E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Given that</w:t>
      </w:r>
    </w:p>
    <w:p w14:paraId="7A32CD57" w14:textId="1986046A" w:rsidR="009626E0" w:rsidRPr="00BD3489" w:rsidRDefault="009626E0" w:rsidP="00254A2E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•</w:t>
      </w:r>
      <w:r w:rsidR="007D6ABB">
        <w:rPr>
          <w:rFonts w:ascii="Times New Roman" w:hAnsi="Times New Roman" w:cs="Times New Roman"/>
          <w:sz w:val="24"/>
          <w:szCs w:val="24"/>
        </w:rPr>
        <w:tab/>
      </w:r>
      <w:r w:rsidRPr="00BD3489">
        <w:rPr>
          <w:rFonts w:ascii="Times New Roman" w:hAnsi="Times New Roman" w:cs="Times New Roman"/>
          <w:sz w:val="24"/>
          <w:szCs w:val="24"/>
        </w:rPr>
        <w:t xml:space="preserve">the point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Pr="00BD3489">
        <w:rPr>
          <w:rFonts w:ascii="Times New Roman" w:hAnsi="Times New Roman" w:cs="Times New Roman"/>
          <w:sz w:val="24"/>
          <w:szCs w:val="24"/>
        </w:rPr>
        <w:t xml:space="preserve">(–1, – 4) lies on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C</w:t>
      </w:r>
    </w:p>
    <w:p w14:paraId="09FC6D9B" w14:textId="2B2A6B59" w:rsidR="009626E0" w:rsidRPr="00BD3489" w:rsidRDefault="009626E0" w:rsidP="00254A2E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•</w:t>
      </w:r>
      <w:r w:rsidR="007D6ABB">
        <w:rPr>
          <w:rFonts w:ascii="Times New Roman" w:hAnsi="Times New Roman" w:cs="Times New Roman"/>
          <w:sz w:val="24"/>
          <w:szCs w:val="24"/>
        </w:rPr>
        <w:tab/>
      </w:r>
      <w:r w:rsidRPr="00BD3489">
        <w:rPr>
          <w:rFonts w:ascii="Times New Roman" w:hAnsi="Times New Roman" w:cs="Times New Roman"/>
          <w:sz w:val="24"/>
          <w:szCs w:val="24"/>
        </w:rPr>
        <w:t xml:space="preserve">the normal to </w:t>
      </w:r>
      <w:proofErr w:type="spellStart"/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BD3489">
        <w:rPr>
          <w:rFonts w:ascii="Times New Roman" w:hAnsi="Times New Roman" w:cs="Times New Roman"/>
          <w:sz w:val="24"/>
          <w:szCs w:val="24"/>
        </w:rPr>
        <w:t>at</w:t>
      </w:r>
      <w:proofErr w:type="spellEnd"/>
      <w:r w:rsidRPr="00BD3489">
        <w:rPr>
          <w:rFonts w:ascii="Times New Roman" w:hAnsi="Times New Roman" w:cs="Times New Roman"/>
          <w:sz w:val="24"/>
          <w:szCs w:val="24"/>
        </w:rPr>
        <w:t xml:space="preserve">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Pr="00BD3489">
        <w:rPr>
          <w:rFonts w:ascii="Times New Roman" w:hAnsi="Times New Roman" w:cs="Times New Roman"/>
          <w:sz w:val="24"/>
          <w:szCs w:val="24"/>
        </w:rPr>
        <w:t>has equation 19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BD3489">
        <w:rPr>
          <w:rFonts w:ascii="Times New Roman" w:hAnsi="Times New Roman" w:cs="Times New Roman"/>
          <w:sz w:val="24"/>
          <w:szCs w:val="24"/>
        </w:rPr>
        <w:t>+ 26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BD3489">
        <w:rPr>
          <w:rFonts w:ascii="Times New Roman" w:hAnsi="Times New Roman" w:cs="Times New Roman"/>
          <w:sz w:val="24"/>
          <w:szCs w:val="24"/>
        </w:rPr>
        <w:t>+ 123 = 0</w:t>
      </w:r>
    </w:p>
    <w:p w14:paraId="002DD54D" w14:textId="77777777" w:rsidR="00F11087" w:rsidRDefault="00F11087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4059579" w14:textId="124BC769" w:rsidR="009626E0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9626E0" w:rsidRPr="00BD3489">
        <w:rPr>
          <w:rFonts w:ascii="Times New Roman" w:hAnsi="Times New Roman" w:cs="Times New Roman"/>
          <w:sz w:val="24"/>
          <w:szCs w:val="24"/>
        </w:rPr>
        <w:t xml:space="preserve">find the value of </w:t>
      </w:r>
      <w:r w:rsidR="009626E0"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="009626E0" w:rsidRPr="00BD3489">
        <w:rPr>
          <w:rFonts w:ascii="Times New Roman" w:hAnsi="Times New Roman" w:cs="Times New Roman"/>
          <w:sz w:val="24"/>
          <w:szCs w:val="24"/>
        </w:rPr>
        <w:t xml:space="preserve">and the value of </w:t>
      </w:r>
      <w:r w:rsidR="009626E0" w:rsidRPr="00BD3489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="009626E0" w:rsidRPr="00BD3489">
        <w:rPr>
          <w:rFonts w:ascii="Times New Roman" w:hAnsi="Times New Roman" w:cs="Times New Roman"/>
          <w:sz w:val="24"/>
          <w:szCs w:val="24"/>
        </w:rPr>
        <w:t>.</w:t>
      </w:r>
    </w:p>
    <w:p w14:paraId="478A6165" w14:textId="77777777" w:rsidR="005A1C34" w:rsidRPr="00BD3489" w:rsidRDefault="009626E0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8 is 9 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742B9118" w14:textId="77777777" w:rsidR="00EF529F" w:rsidRPr="00BD3489" w:rsidRDefault="00EF529F" w:rsidP="00EF529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6AE83720" w14:textId="76B0B563" w:rsidR="009626E0" w:rsidRPr="00BD3489" w:rsidRDefault="009626E0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6AAFF42" w14:textId="1D0C7A7D" w:rsidR="009626E0" w:rsidRDefault="009626E0" w:rsidP="00C513CF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9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D3489">
        <w:rPr>
          <w:rFonts w:ascii="Times New Roman" w:hAnsi="Times New Roman" w:cs="Times New Roman"/>
          <w:sz w:val="24"/>
          <w:szCs w:val="24"/>
        </w:rPr>
        <w:t>Show that</w:t>
      </w:r>
    </w:p>
    <w:p w14:paraId="02C3CF47" w14:textId="2CF37D4F" w:rsidR="00B57C7D" w:rsidRDefault="00B57C7D" w:rsidP="00C513CF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</w:p>
    <w:p w14:paraId="141B011E" w14:textId="70551503" w:rsidR="00B57C7D" w:rsidRPr="00BD3489" w:rsidRDefault="00101D08" w:rsidP="00B57C7D">
      <w:pPr>
        <w:autoSpaceDE w:val="0"/>
        <w:autoSpaceDN w:val="0"/>
        <w:adjustRightInd w:val="0"/>
        <w:ind w:left="-567"/>
        <w:jc w:val="center"/>
        <w:rPr>
          <w:rFonts w:ascii="Times New Roman" w:hAnsi="Times New Roman" w:cs="Times New Roman"/>
          <w:sz w:val="24"/>
          <w:szCs w:val="24"/>
        </w:rPr>
      </w:pPr>
      <w:r w:rsidRPr="00101D08">
        <w:rPr>
          <w:rFonts w:ascii="Times New Roman" w:hAnsi="Times New Roman" w:cs="Times New Roman"/>
          <w:position w:val="-40"/>
          <w:sz w:val="24"/>
          <w:szCs w:val="24"/>
        </w:rPr>
        <w:object w:dxaOrig="2659" w:dyaOrig="920" w14:anchorId="63A66876">
          <v:shape id="_x0000_i1032" type="#_x0000_t75" style="width:133.2pt;height:46.2pt" o:ole="">
            <v:imagedata r:id="rId25" o:title=""/>
          </v:shape>
          <o:OLEObject Type="Embed" ProgID="Equation.DSMT4" ShapeID="_x0000_i1032" DrawAspect="Content" ObjectID="_1698242525" r:id="rId26"/>
        </w:object>
      </w:r>
    </w:p>
    <w:p w14:paraId="6B6A20F4" w14:textId="7175286C" w:rsidR="009626E0" w:rsidRPr="00BD3489" w:rsidRDefault="009626E0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3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FAD7C8D" w14:textId="77777777" w:rsidR="005A1C34" w:rsidRPr="00BD3489" w:rsidRDefault="009626E0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9 is 3 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767C3B4E" w14:textId="77777777" w:rsidR="00EF529F" w:rsidRPr="00BD3489" w:rsidRDefault="00EF529F" w:rsidP="00EF529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728E7422" w14:textId="466A48EB" w:rsidR="009626E0" w:rsidRPr="00BD3489" w:rsidRDefault="009626E0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A7F311B" w14:textId="77777777" w:rsidR="000A5E97" w:rsidRDefault="000A5E97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0BB1D5D" w14:textId="17E9AC2E" w:rsidR="009626E0" w:rsidRPr="00BD3489" w:rsidRDefault="009626E0" w:rsidP="00C513CF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lastRenderedPageBreak/>
        <w:t>10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D3489">
        <w:rPr>
          <w:rFonts w:ascii="Times New Roman" w:hAnsi="Times New Roman" w:cs="Times New Roman"/>
          <w:sz w:val="24"/>
          <w:szCs w:val="24"/>
        </w:rPr>
        <w:t xml:space="preserve">The time,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BD3489">
        <w:rPr>
          <w:rFonts w:ascii="Times New Roman" w:hAnsi="Times New Roman" w:cs="Times New Roman"/>
          <w:sz w:val="24"/>
          <w:szCs w:val="24"/>
        </w:rPr>
        <w:t>seconds, that a pendulum takes to complete one swing is modelled by the formula</w:t>
      </w:r>
    </w:p>
    <w:p w14:paraId="1B7E805C" w14:textId="77777777" w:rsidR="000A5E97" w:rsidRDefault="000A5E97" w:rsidP="009626E0">
      <w:pPr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</w:p>
    <w:p w14:paraId="456245E3" w14:textId="7C8BD530" w:rsidR="009626E0" w:rsidRPr="00BD3489" w:rsidRDefault="009626E0" w:rsidP="000A5E97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BD3489">
        <w:rPr>
          <w:rFonts w:ascii="Times New Roman" w:hAnsi="Times New Roman" w:cs="Times New Roman"/>
          <w:sz w:val="24"/>
          <w:szCs w:val="24"/>
        </w:rPr>
        <w:t xml:space="preserve">=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al </w:t>
      </w:r>
      <w:r w:rsidRPr="000A5E97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b</w:t>
      </w:r>
    </w:p>
    <w:p w14:paraId="5FBAB630" w14:textId="77777777" w:rsidR="000A5E97" w:rsidRDefault="000A5E97" w:rsidP="009626E0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661FEBC8" w14:textId="5F0F0EE1" w:rsidR="009626E0" w:rsidRPr="00BD3489" w:rsidRDefault="009626E0" w:rsidP="009626E0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wher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l </w:t>
      </w:r>
      <w:r w:rsidRPr="00BD3489">
        <w:rPr>
          <w:rFonts w:ascii="Times New Roman" w:hAnsi="Times New Roman" w:cs="Times New Roman"/>
          <w:sz w:val="24"/>
          <w:szCs w:val="24"/>
        </w:rPr>
        <w:t xml:space="preserve">metres </w:t>
      </w:r>
      <w:proofErr w:type="gramStart"/>
      <w:r w:rsidRPr="00BD3489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Pr="00BD3489">
        <w:rPr>
          <w:rFonts w:ascii="Times New Roman" w:hAnsi="Times New Roman" w:cs="Times New Roman"/>
          <w:sz w:val="24"/>
          <w:szCs w:val="24"/>
        </w:rPr>
        <w:t xml:space="preserve"> the length of the pendulum and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BD3489">
        <w:rPr>
          <w:rFonts w:ascii="Times New Roman" w:hAnsi="Times New Roman" w:cs="Times New Roman"/>
          <w:sz w:val="24"/>
          <w:szCs w:val="24"/>
        </w:rPr>
        <w:t xml:space="preserve">and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Pr="00BD3489">
        <w:rPr>
          <w:rFonts w:ascii="Times New Roman" w:hAnsi="Times New Roman" w:cs="Times New Roman"/>
          <w:sz w:val="24"/>
          <w:szCs w:val="24"/>
        </w:rPr>
        <w:t>are constants.</w:t>
      </w:r>
    </w:p>
    <w:p w14:paraId="1F7B3B9C" w14:textId="77777777" w:rsidR="003B55BA" w:rsidRDefault="003B55BA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71A53B15" w14:textId="03EC68C0" w:rsidR="009626E0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9626E0" w:rsidRPr="00BD3489">
        <w:rPr>
          <w:rFonts w:ascii="Times New Roman" w:hAnsi="Times New Roman" w:cs="Times New Roman"/>
          <w:sz w:val="24"/>
          <w:szCs w:val="24"/>
        </w:rPr>
        <w:t>Show that this relationship can be written in the form</w:t>
      </w:r>
    </w:p>
    <w:p w14:paraId="75DC43EE" w14:textId="77777777" w:rsidR="0081215E" w:rsidRDefault="0081215E" w:rsidP="003B55BA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</w:p>
    <w:p w14:paraId="6AD89641" w14:textId="3D475D8A" w:rsidR="009626E0" w:rsidRPr="00BD3489" w:rsidRDefault="009626E0" w:rsidP="0081215E">
      <w:pPr>
        <w:autoSpaceDE w:val="0"/>
        <w:autoSpaceDN w:val="0"/>
        <w:adjustRightInd w:val="0"/>
        <w:ind w:left="426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log</w:t>
      </w:r>
      <w:r w:rsidRPr="0081215E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Pr="00BD3489">
        <w:rPr>
          <w:rFonts w:ascii="Times New Roman" w:hAnsi="Times New Roman" w:cs="Times New Roman"/>
          <w:sz w:val="24"/>
          <w:szCs w:val="24"/>
        </w:rPr>
        <w:t xml:space="preserve">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BD3489">
        <w:rPr>
          <w:rFonts w:ascii="Times New Roman" w:hAnsi="Times New Roman" w:cs="Times New Roman"/>
          <w:sz w:val="24"/>
          <w:szCs w:val="24"/>
        </w:rPr>
        <w:t xml:space="preserve">=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Pr="00BD3489">
        <w:rPr>
          <w:rFonts w:ascii="Times New Roman" w:hAnsi="Times New Roman" w:cs="Times New Roman"/>
          <w:sz w:val="24"/>
          <w:szCs w:val="24"/>
        </w:rPr>
        <w:t>log</w:t>
      </w:r>
      <w:r w:rsidRPr="0081215E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Pr="00BD3489">
        <w:rPr>
          <w:rFonts w:ascii="Times New Roman" w:hAnsi="Times New Roman" w:cs="Times New Roman"/>
          <w:sz w:val="24"/>
          <w:szCs w:val="24"/>
        </w:rPr>
        <w:t xml:space="preserve">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l </w:t>
      </w:r>
      <w:r w:rsidRPr="00BD3489">
        <w:rPr>
          <w:rFonts w:ascii="Times New Roman" w:hAnsi="Times New Roman" w:cs="Times New Roman"/>
          <w:sz w:val="24"/>
          <w:szCs w:val="24"/>
        </w:rPr>
        <w:t>+ log</w:t>
      </w:r>
      <w:r w:rsidRPr="0081215E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Pr="00BD3489">
        <w:rPr>
          <w:rFonts w:ascii="Times New Roman" w:hAnsi="Times New Roman" w:cs="Times New Roman"/>
          <w:sz w:val="24"/>
          <w:szCs w:val="24"/>
        </w:rPr>
        <w:t xml:space="preserve">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a</w:t>
      </w:r>
    </w:p>
    <w:p w14:paraId="6E0FB7CA" w14:textId="2B91DD41" w:rsidR="00F11087" w:rsidRPr="00DE5CB4" w:rsidRDefault="009626E0" w:rsidP="00DE5CB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2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0F5E9FB" w14:textId="184146F4" w:rsidR="00F11087" w:rsidRDefault="00DE5CB4" w:rsidP="00F11087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DE5CB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FCFD21F" wp14:editId="5A7366F2">
            <wp:extent cx="3375660" cy="2621280"/>
            <wp:effectExtent l="0" t="0" r="0" b="762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5660" cy="2621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3369BC" w14:textId="77777777" w:rsidR="00F11087" w:rsidRDefault="00F11087" w:rsidP="009626E0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9C4EDAF" w14:textId="251E3DBE" w:rsidR="009626E0" w:rsidRPr="00BD3489" w:rsidRDefault="009626E0" w:rsidP="009626E0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A student carried out an experiment to find the values of the constants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BD3489">
        <w:rPr>
          <w:rFonts w:ascii="Times New Roman" w:hAnsi="Times New Roman" w:cs="Times New Roman"/>
          <w:sz w:val="24"/>
          <w:szCs w:val="24"/>
        </w:rPr>
        <w:t xml:space="preserve">and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D3489">
        <w:rPr>
          <w:rFonts w:ascii="Times New Roman" w:hAnsi="Times New Roman" w:cs="Times New Roman"/>
          <w:sz w:val="24"/>
          <w:szCs w:val="24"/>
        </w:rPr>
        <w:t>.</w:t>
      </w:r>
    </w:p>
    <w:p w14:paraId="46248AB8" w14:textId="77777777" w:rsidR="00DE5CB4" w:rsidRDefault="00DE5CB4" w:rsidP="009626E0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02DF2D04" w14:textId="1B4BCDD8" w:rsidR="009626E0" w:rsidRPr="00BD3489" w:rsidRDefault="009626E0" w:rsidP="009626E0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The student recorded the value of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BD3489">
        <w:rPr>
          <w:rFonts w:ascii="Times New Roman" w:hAnsi="Times New Roman" w:cs="Times New Roman"/>
          <w:sz w:val="24"/>
          <w:szCs w:val="24"/>
        </w:rPr>
        <w:t xml:space="preserve">for different values of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Pr="00BD3489">
        <w:rPr>
          <w:rFonts w:ascii="Times New Roman" w:hAnsi="Times New Roman" w:cs="Times New Roman"/>
          <w:sz w:val="24"/>
          <w:szCs w:val="24"/>
        </w:rPr>
        <w:t>.</w:t>
      </w:r>
    </w:p>
    <w:p w14:paraId="7CD51135" w14:textId="77777777" w:rsidR="00DE5CB4" w:rsidRDefault="00DE5CB4" w:rsidP="009626E0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6CEAF25" w14:textId="02EA97FA" w:rsidR="009626E0" w:rsidRPr="00BD3489" w:rsidRDefault="009626E0" w:rsidP="009626E0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Figure 3 shows the linear relationship between log</w:t>
      </w:r>
      <w:r w:rsidRPr="00DE179F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Pr="00BD3489">
        <w:rPr>
          <w:rFonts w:ascii="Times New Roman" w:hAnsi="Times New Roman" w:cs="Times New Roman"/>
          <w:sz w:val="24"/>
          <w:szCs w:val="24"/>
        </w:rPr>
        <w:t xml:space="preserve">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l </w:t>
      </w:r>
      <w:r w:rsidRPr="00BD3489">
        <w:rPr>
          <w:rFonts w:ascii="Times New Roman" w:hAnsi="Times New Roman" w:cs="Times New Roman"/>
          <w:sz w:val="24"/>
          <w:szCs w:val="24"/>
        </w:rPr>
        <w:t>and log</w:t>
      </w:r>
      <w:r w:rsidRPr="00DE179F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Pr="00BD3489">
        <w:rPr>
          <w:rFonts w:ascii="Times New Roman" w:hAnsi="Times New Roman" w:cs="Times New Roman"/>
          <w:sz w:val="24"/>
          <w:szCs w:val="24"/>
        </w:rPr>
        <w:t xml:space="preserve">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BD3489">
        <w:rPr>
          <w:rFonts w:ascii="Times New Roman" w:hAnsi="Times New Roman" w:cs="Times New Roman"/>
          <w:sz w:val="24"/>
          <w:szCs w:val="24"/>
        </w:rPr>
        <w:t>for the student’s data.</w:t>
      </w:r>
    </w:p>
    <w:p w14:paraId="0221FD3B" w14:textId="150211B9" w:rsidR="009626E0" w:rsidRPr="00BD3489" w:rsidRDefault="009626E0" w:rsidP="009626E0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The straight line passes through the points (– 0.7, 0) and (0.21, 0.45)</w:t>
      </w:r>
    </w:p>
    <w:p w14:paraId="0B35F5DA" w14:textId="77777777" w:rsidR="00DE5CB4" w:rsidRDefault="00DE5CB4" w:rsidP="009626E0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6CFC824B" w14:textId="2FF5FE9F" w:rsidR="009626E0" w:rsidRPr="00BD3489" w:rsidRDefault="009626E0" w:rsidP="009626E0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Using this information,</w:t>
      </w:r>
    </w:p>
    <w:p w14:paraId="42C5AC24" w14:textId="77777777" w:rsidR="003B55BA" w:rsidRDefault="003B55BA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E1F6A7D" w14:textId="67C6700E" w:rsidR="009626E0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9626E0" w:rsidRPr="00BD3489">
        <w:rPr>
          <w:rFonts w:ascii="Times New Roman" w:hAnsi="Times New Roman" w:cs="Times New Roman"/>
          <w:sz w:val="24"/>
          <w:szCs w:val="24"/>
        </w:rPr>
        <w:t>find a complete equation for the model in the form</w:t>
      </w:r>
    </w:p>
    <w:p w14:paraId="262FEB82" w14:textId="77777777" w:rsidR="00DE5CB4" w:rsidRDefault="00DE5CB4" w:rsidP="003B55BA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i/>
          <w:iCs/>
          <w:sz w:val="24"/>
          <w:szCs w:val="24"/>
        </w:rPr>
      </w:pPr>
    </w:p>
    <w:p w14:paraId="064515E8" w14:textId="302568BD" w:rsidR="009626E0" w:rsidRPr="00BD3489" w:rsidRDefault="009626E0" w:rsidP="00DE5CB4">
      <w:pPr>
        <w:autoSpaceDE w:val="0"/>
        <w:autoSpaceDN w:val="0"/>
        <w:adjustRightInd w:val="0"/>
        <w:ind w:left="426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BD3489">
        <w:rPr>
          <w:rFonts w:ascii="Times New Roman" w:hAnsi="Times New Roman" w:cs="Times New Roman"/>
          <w:sz w:val="24"/>
          <w:szCs w:val="24"/>
        </w:rPr>
        <w:t xml:space="preserve">=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al </w:t>
      </w:r>
      <w:r w:rsidRPr="00DE5CB4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b</w:t>
      </w:r>
    </w:p>
    <w:p w14:paraId="737C627E" w14:textId="77777777" w:rsidR="00DE5CB4" w:rsidRDefault="00DE5CB4" w:rsidP="003B55BA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</w:p>
    <w:p w14:paraId="23660640" w14:textId="176AB3B2" w:rsidR="009626E0" w:rsidRPr="00BD3489" w:rsidRDefault="009626E0" w:rsidP="003B55BA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giving the value of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BD3489">
        <w:rPr>
          <w:rFonts w:ascii="Times New Roman" w:hAnsi="Times New Roman" w:cs="Times New Roman"/>
          <w:sz w:val="24"/>
          <w:szCs w:val="24"/>
        </w:rPr>
        <w:t xml:space="preserve">and the value of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D3489">
        <w:rPr>
          <w:rFonts w:ascii="Times New Roman" w:hAnsi="Times New Roman" w:cs="Times New Roman"/>
          <w:sz w:val="24"/>
          <w:szCs w:val="24"/>
        </w:rPr>
        <w:t>, each to 3 significant figures.</w:t>
      </w:r>
    </w:p>
    <w:p w14:paraId="1C0A9C18" w14:textId="2E4D0D91" w:rsidR="009626E0" w:rsidRPr="00BD3489" w:rsidRDefault="009626E0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3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E130C33" w14:textId="395B67F3" w:rsidR="009626E0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9626E0" w:rsidRPr="00BD3489">
        <w:rPr>
          <w:rFonts w:ascii="Times New Roman" w:hAnsi="Times New Roman" w:cs="Times New Roman"/>
          <w:sz w:val="24"/>
          <w:szCs w:val="24"/>
        </w:rPr>
        <w:t xml:space="preserve">With reference to the model, interpret the value of the constant </w:t>
      </w:r>
      <w:r w:rsidR="009626E0" w:rsidRPr="00BD348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9626E0" w:rsidRPr="00BD3489">
        <w:rPr>
          <w:rFonts w:ascii="Times New Roman" w:hAnsi="Times New Roman" w:cs="Times New Roman"/>
          <w:sz w:val="24"/>
          <w:szCs w:val="24"/>
        </w:rPr>
        <w:t>.</w:t>
      </w:r>
    </w:p>
    <w:p w14:paraId="1BC7E54F" w14:textId="05765885" w:rsidR="009626E0" w:rsidRPr="00BD3489" w:rsidRDefault="009626E0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1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C03CED7" w14:textId="77777777" w:rsidR="005A1C34" w:rsidRPr="00BD3489" w:rsidRDefault="009626E0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10 is 6 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6097EB5C" w14:textId="77777777" w:rsidR="00EF529F" w:rsidRPr="00BD3489" w:rsidRDefault="00EF529F" w:rsidP="00EF529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1DB71BF0" w14:textId="16FC1AAC" w:rsidR="009626E0" w:rsidRPr="00BD3489" w:rsidRDefault="009626E0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402390A" w14:textId="77777777" w:rsidR="00B96D2C" w:rsidRDefault="00B96D2C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B3BE340" w14:textId="102B30F7" w:rsidR="009626E0" w:rsidRPr="00BD3489" w:rsidRDefault="009626E0" w:rsidP="003B55BA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lastRenderedPageBreak/>
        <w:t>11.</w:t>
      </w:r>
    </w:p>
    <w:p w14:paraId="5A05124B" w14:textId="0C3DBE3E" w:rsidR="003B55BA" w:rsidRDefault="00B96D2C" w:rsidP="003B55BA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B96D2C">
        <w:rPr>
          <w:rFonts w:ascii="Times New Roman" w:hAnsi="Times New Roman" w:cs="Times New Roman"/>
          <w:i/>
          <w:iCs/>
          <w:noProof/>
          <w:sz w:val="24"/>
          <w:szCs w:val="24"/>
        </w:rPr>
        <w:drawing>
          <wp:inline distT="0" distB="0" distL="0" distR="0" wp14:anchorId="4684DDCA" wp14:editId="73187497">
            <wp:extent cx="2583180" cy="2781300"/>
            <wp:effectExtent l="0" t="0" r="762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3180" cy="278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14BCEB" w14:textId="77777777" w:rsidR="003B55BA" w:rsidRDefault="003B55BA" w:rsidP="009626E0">
      <w:pPr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</w:p>
    <w:p w14:paraId="01BEF19F" w14:textId="0F9BB252" w:rsidR="009626E0" w:rsidRPr="00BD3489" w:rsidRDefault="009626E0" w:rsidP="009626E0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Figure 4 shows a sketch of the graph with equation</w:t>
      </w:r>
    </w:p>
    <w:p w14:paraId="2AF9B49A" w14:textId="77777777" w:rsidR="00B96D2C" w:rsidRDefault="00B96D2C" w:rsidP="009626E0">
      <w:pPr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</w:p>
    <w:p w14:paraId="15481776" w14:textId="37B80DE4" w:rsidR="009626E0" w:rsidRPr="00BD3489" w:rsidRDefault="009626E0" w:rsidP="00B96D2C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BD3489">
        <w:rPr>
          <w:rFonts w:ascii="Times New Roman" w:hAnsi="Times New Roman" w:cs="Times New Roman"/>
          <w:sz w:val="24"/>
          <w:szCs w:val="24"/>
        </w:rPr>
        <w:t>= | 2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BD3489">
        <w:rPr>
          <w:rFonts w:ascii="Times New Roman" w:hAnsi="Times New Roman" w:cs="Times New Roman"/>
          <w:sz w:val="24"/>
          <w:szCs w:val="24"/>
        </w:rPr>
        <w:t>– 3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k </w:t>
      </w:r>
      <w:r w:rsidRPr="00BD3489">
        <w:rPr>
          <w:rFonts w:ascii="Times New Roman" w:hAnsi="Times New Roman" w:cs="Times New Roman"/>
          <w:sz w:val="24"/>
          <w:szCs w:val="24"/>
        </w:rPr>
        <w:t>|</w:t>
      </w:r>
    </w:p>
    <w:p w14:paraId="2F3EAA5E" w14:textId="77777777" w:rsidR="00B96D2C" w:rsidRDefault="00B96D2C" w:rsidP="009626E0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09B8D447" w14:textId="48924A71" w:rsidR="009626E0" w:rsidRPr="00BD3489" w:rsidRDefault="009626E0" w:rsidP="009626E0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wher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k </w:t>
      </w:r>
      <w:r w:rsidRPr="00BD3489">
        <w:rPr>
          <w:rFonts w:ascii="Times New Roman" w:hAnsi="Times New Roman" w:cs="Times New Roman"/>
          <w:sz w:val="24"/>
          <w:szCs w:val="24"/>
        </w:rPr>
        <w:t>is a positive constant.</w:t>
      </w:r>
    </w:p>
    <w:p w14:paraId="17C5F46B" w14:textId="77777777" w:rsidR="003B55BA" w:rsidRDefault="003B55BA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12B45A13" w14:textId="71FD26C9" w:rsidR="009626E0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9626E0" w:rsidRPr="00BD3489">
        <w:rPr>
          <w:rFonts w:ascii="Times New Roman" w:hAnsi="Times New Roman" w:cs="Times New Roman"/>
          <w:sz w:val="24"/>
          <w:szCs w:val="24"/>
        </w:rPr>
        <w:t xml:space="preserve">Sketch the graph with equation </w:t>
      </w:r>
      <w:r w:rsidR="009626E0"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="009626E0" w:rsidRPr="00BD3489">
        <w:rPr>
          <w:rFonts w:ascii="Times New Roman" w:hAnsi="Times New Roman" w:cs="Times New Roman"/>
          <w:sz w:val="24"/>
          <w:szCs w:val="24"/>
        </w:rPr>
        <w:t>= f (</w:t>
      </w:r>
      <w:r w:rsidR="009626E0" w:rsidRPr="00BD348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9626E0" w:rsidRPr="00BD3489">
        <w:rPr>
          <w:rFonts w:ascii="Times New Roman" w:hAnsi="Times New Roman" w:cs="Times New Roman"/>
          <w:sz w:val="24"/>
          <w:szCs w:val="24"/>
        </w:rPr>
        <w:t>) where</w:t>
      </w:r>
    </w:p>
    <w:p w14:paraId="226228A8" w14:textId="77777777" w:rsidR="00B96D2C" w:rsidRDefault="00B96D2C" w:rsidP="009626E0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BF039CF" w14:textId="121A9F69" w:rsidR="009626E0" w:rsidRPr="00BD3489" w:rsidRDefault="009626E0" w:rsidP="00B96D2C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f 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BD3489">
        <w:rPr>
          <w:rFonts w:ascii="Times New Roman" w:hAnsi="Times New Roman" w:cs="Times New Roman"/>
          <w:sz w:val="24"/>
          <w:szCs w:val="24"/>
        </w:rPr>
        <w:t xml:space="preserve">) =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k </w:t>
      </w:r>
      <w:r w:rsidRPr="00BD3489">
        <w:rPr>
          <w:rFonts w:ascii="Times New Roman" w:hAnsi="Times New Roman" w:cs="Times New Roman"/>
          <w:sz w:val="24"/>
          <w:szCs w:val="24"/>
        </w:rPr>
        <w:t>– | 2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BD3489">
        <w:rPr>
          <w:rFonts w:ascii="Times New Roman" w:hAnsi="Times New Roman" w:cs="Times New Roman"/>
          <w:sz w:val="24"/>
          <w:szCs w:val="24"/>
        </w:rPr>
        <w:t>– 3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k </w:t>
      </w:r>
      <w:r w:rsidRPr="00BD3489">
        <w:rPr>
          <w:rFonts w:ascii="Times New Roman" w:hAnsi="Times New Roman" w:cs="Times New Roman"/>
          <w:sz w:val="24"/>
          <w:szCs w:val="24"/>
        </w:rPr>
        <w:t>|</w:t>
      </w:r>
    </w:p>
    <w:p w14:paraId="7DC29FAA" w14:textId="77777777" w:rsidR="003B55BA" w:rsidRDefault="003B55BA" w:rsidP="009626E0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9E688CD" w14:textId="2DA06800" w:rsidR="009626E0" w:rsidRPr="00BD3489" w:rsidRDefault="009626E0" w:rsidP="00101D08">
      <w:pPr>
        <w:tabs>
          <w:tab w:val="left" w:pos="426"/>
        </w:tabs>
        <w:autoSpaceDE w:val="0"/>
        <w:autoSpaceDN w:val="0"/>
        <w:adjustRightInd w:val="0"/>
        <w:spacing w:line="360" w:lineRule="auto"/>
        <w:ind w:left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stating</w:t>
      </w:r>
    </w:p>
    <w:p w14:paraId="5C1AE8B4" w14:textId="6959AB41" w:rsidR="009626E0" w:rsidRPr="00BD3489" w:rsidRDefault="009626E0" w:rsidP="00101D08">
      <w:pPr>
        <w:tabs>
          <w:tab w:val="left" w:pos="426"/>
          <w:tab w:val="left" w:pos="709"/>
        </w:tabs>
        <w:autoSpaceDE w:val="0"/>
        <w:autoSpaceDN w:val="0"/>
        <w:adjustRightInd w:val="0"/>
        <w:spacing w:line="360" w:lineRule="auto"/>
        <w:ind w:left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•</w:t>
      </w:r>
      <w:r w:rsidR="00B96D2C">
        <w:rPr>
          <w:rFonts w:ascii="Times New Roman" w:hAnsi="Times New Roman" w:cs="Times New Roman"/>
          <w:sz w:val="24"/>
          <w:szCs w:val="24"/>
        </w:rPr>
        <w:tab/>
      </w:r>
      <w:r w:rsidRPr="00BD3489">
        <w:rPr>
          <w:rFonts w:ascii="Times New Roman" w:hAnsi="Times New Roman" w:cs="Times New Roman"/>
          <w:sz w:val="24"/>
          <w:szCs w:val="24"/>
        </w:rPr>
        <w:t>the coordinates of the maximum point</w:t>
      </w:r>
    </w:p>
    <w:p w14:paraId="0F5E1F21" w14:textId="4EADB76E" w:rsidR="009626E0" w:rsidRPr="00BD3489" w:rsidRDefault="009626E0" w:rsidP="00101D08">
      <w:pPr>
        <w:tabs>
          <w:tab w:val="left" w:pos="426"/>
          <w:tab w:val="left" w:pos="709"/>
        </w:tabs>
        <w:autoSpaceDE w:val="0"/>
        <w:autoSpaceDN w:val="0"/>
        <w:adjustRightInd w:val="0"/>
        <w:spacing w:line="360" w:lineRule="auto"/>
        <w:ind w:left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•</w:t>
      </w:r>
      <w:r w:rsidR="00B96D2C">
        <w:rPr>
          <w:rFonts w:ascii="Times New Roman" w:hAnsi="Times New Roman" w:cs="Times New Roman"/>
          <w:sz w:val="24"/>
          <w:szCs w:val="24"/>
        </w:rPr>
        <w:tab/>
      </w:r>
      <w:r w:rsidRPr="00BD3489">
        <w:rPr>
          <w:rFonts w:ascii="Times New Roman" w:hAnsi="Times New Roman" w:cs="Times New Roman"/>
          <w:sz w:val="24"/>
          <w:szCs w:val="24"/>
        </w:rPr>
        <w:t>the coordinates of any points where the graph cuts the coordinate axes</w:t>
      </w:r>
    </w:p>
    <w:p w14:paraId="28DCF162" w14:textId="5B34149F" w:rsidR="009626E0" w:rsidRPr="00BD3489" w:rsidRDefault="009626E0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4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F24FF83" w14:textId="11E8722C" w:rsidR="009626E0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9626E0" w:rsidRPr="00BD3489">
        <w:rPr>
          <w:rFonts w:ascii="Times New Roman" w:hAnsi="Times New Roman" w:cs="Times New Roman"/>
          <w:sz w:val="24"/>
          <w:szCs w:val="24"/>
        </w:rPr>
        <w:t xml:space="preserve">Find, in terms of </w:t>
      </w:r>
      <w:r w:rsidR="009626E0" w:rsidRPr="00BD3489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="009626E0" w:rsidRPr="00BD3489">
        <w:rPr>
          <w:rFonts w:ascii="Times New Roman" w:hAnsi="Times New Roman" w:cs="Times New Roman"/>
          <w:sz w:val="24"/>
          <w:szCs w:val="24"/>
        </w:rPr>
        <w:t xml:space="preserve">, the set of values of </w:t>
      </w:r>
      <w:r w:rsidR="009626E0"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9626E0" w:rsidRPr="00BD3489">
        <w:rPr>
          <w:rFonts w:ascii="Times New Roman" w:hAnsi="Times New Roman" w:cs="Times New Roman"/>
          <w:sz w:val="24"/>
          <w:szCs w:val="24"/>
        </w:rPr>
        <w:t>for which</w:t>
      </w:r>
    </w:p>
    <w:p w14:paraId="02D986D0" w14:textId="77777777" w:rsidR="00AA79B3" w:rsidRDefault="00AA79B3" w:rsidP="003B55BA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i/>
          <w:iCs/>
          <w:sz w:val="24"/>
          <w:szCs w:val="24"/>
        </w:rPr>
      </w:pPr>
    </w:p>
    <w:p w14:paraId="096B264D" w14:textId="1D954735" w:rsidR="009626E0" w:rsidRPr="00BD3489" w:rsidRDefault="009626E0" w:rsidP="00AA79B3">
      <w:pPr>
        <w:autoSpaceDE w:val="0"/>
        <w:autoSpaceDN w:val="0"/>
        <w:adjustRightInd w:val="0"/>
        <w:ind w:left="426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k </w:t>
      </w:r>
      <w:r w:rsidRPr="00BD3489">
        <w:rPr>
          <w:rFonts w:ascii="Times New Roman" w:hAnsi="Times New Roman" w:cs="Times New Roman"/>
          <w:sz w:val="24"/>
          <w:szCs w:val="24"/>
        </w:rPr>
        <w:t>– | 2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BD3489">
        <w:rPr>
          <w:rFonts w:ascii="Times New Roman" w:hAnsi="Times New Roman" w:cs="Times New Roman"/>
          <w:sz w:val="24"/>
          <w:szCs w:val="24"/>
        </w:rPr>
        <w:t>– 3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k </w:t>
      </w:r>
      <w:r w:rsidRPr="00BD3489">
        <w:rPr>
          <w:rFonts w:ascii="Times New Roman" w:hAnsi="Times New Roman" w:cs="Times New Roman"/>
          <w:sz w:val="24"/>
          <w:szCs w:val="24"/>
        </w:rPr>
        <w:t xml:space="preserve">| &gt;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BD3489">
        <w:rPr>
          <w:rFonts w:ascii="Times New Roman" w:hAnsi="Times New Roman" w:cs="Times New Roman"/>
          <w:sz w:val="24"/>
          <w:szCs w:val="24"/>
        </w:rPr>
        <w:t xml:space="preserve">–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k</w:t>
      </w:r>
    </w:p>
    <w:p w14:paraId="49A25950" w14:textId="77777777" w:rsidR="00AA79B3" w:rsidRDefault="00AA79B3" w:rsidP="003B55BA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</w:p>
    <w:p w14:paraId="6EA9060D" w14:textId="16A817B6" w:rsidR="009626E0" w:rsidRPr="00BD3489" w:rsidRDefault="009626E0" w:rsidP="003B55BA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giving your answer in set notation.</w:t>
      </w:r>
    </w:p>
    <w:p w14:paraId="655A15C2" w14:textId="6E1582C5" w:rsidR="009626E0" w:rsidRPr="00BD3489" w:rsidRDefault="009626E0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4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C01A930" w14:textId="2BFC0450" w:rsidR="009626E0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9626E0" w:rsidRPr="00BD3489">
        <w:rPr>
          <w:rFonts w:ascii="Times New Roman" w:hAnsi="Times New Roman" w:cs="Times New Roman"/>
          <w:sz w:val="24"/>
          <w:szCs w:val="24"/>
        </w:rPr>
        <w:t xml:space="preserve">Find, in terms of </w:t>
      </w:r>
      <w:r w:rsidR="009626E0" w:rsidRPr="00BD3489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="009626E0" w:rsidRPr="00BD3489">
        <w:rPr>
          <w:rFonts w:ascii="Times New Roman" w:hAnsi="Times New Roman" w:cs="Times New Roman"/>
          <w:sz w:val="24"/>
          <w:szCs w:val="24"/>
        </w:rPr>
        <w:t>, the coordinates of the minimum point of the graph with equation</w:t>
      </w:r>
    </w:p>
    <w:p w14:paraId="7E3E4248" w14:textId="77777777" w:rsidR="008568EA" w:rsidRDefault="008568EA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15507901" w14:textId="036643F7" w:rsidR="003B55BA" w:rsidRPr="00BD3489" w:rsidRDefault="008568EA" w:rsidP="008568EA">
      <w:pPr>
        <w:tabs>
          <w:tab w:val="left" w:pos="425"/>
        </w:tabs>
        <w:autoSpaceDE w:val="0"/>
        <w:autoSpaceDN w:val="0"/>
        <w:adjustRightInd w:val="0"/>
        <w:ind w:left="426"/>
        <w:jc w:val="center"/>
        <w:rPr>
          <w:rFonts w:ascii="Times New Roman" w:hAnsi="Times New Roman" w:cs="Times New Roman"/>
          <w:sz w:val="24"/>
          <w:szCs w:val="24"/>
        </w:rPr>
      </w:pPr>
      <w:r w:rsidRPr="008568EA">
        <w:rPr>
          <w:rFonts w:ascii="Times New Roman" w:hAnsi="Times New Roman" w:cs="Times New Roman"/>
          <w:position w:val="-28"/>
          <w:sz w:val="24"/>
          <w:szCs w:val="24"/>
        </w:rPr>
        <w:object w:dxaOrig="1560" w:dyaOrig="680" w14:anchorId="5281E1CB">
          <v:shape id="_x0000_i1033" type="#_x0000_t75" style="width:78pt;height:34.2pt" o:ole="">
            <v:imagedata r:id="rId29" o:title=""/>
          </v:shape>
          <o:OLEObject Type="Embed" ProgID="Equation.DSMT4" ShapeID="_x0000_i1033" DrawAspect="Content" ObjectID="_1698242526" r:id="rId30"/>
        </w:object>
      </w:r>
    </w:p>
    <w:p w14:paraId="4EE13304" w14:textId="6D3E66B4" w:rsidR="009626E0" w:rsidRPr="00BD3489" w:rsidRDefault="009626E0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2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4FE3E9E" w14:textId="77777777" w:rsidR="005A1C34" w:rsidRPr="00BD3489" w:rsidRDefault="009626E0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11 is 10 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3EA81FE6" w14:textId="77777777" w:rsidR="00EF529F" w:rsidRPr="00BD3489" w:rsidRDefault="00EF529F" w:rsidP="00EF529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5ADAB1AA" w14:textId="3F2D0F13" w:rsidR="009626E0" w:rsidRPr="00BD3489" w:rsidRDefault="009626E0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AC00BA8" w14:textId="77777777" w:rsidR="00C223D2" w:rsidRDefault="00C223D2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18189AA" w14:textId="1068C484" w:rsidR="009626E0" w:rsidRPr="00BD3489" w:rsidRDefault="009626E0" w:rsidP="00D65824">
      <w:pPr>
        <w:tabs>
          <w:tab w:val="left" w:pos="1"/>
          <w:tab w:val="left" w:pos="425"/>
          <w:tab w:val="left" w:pos="1734"/>
          <w:tab w:val="left" w:pos="256"/>
          <w:tab w:val="left" w:pos="9268"/>
          <w:tab w:val="left" w:pos="1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lastRenderedPageBreak/>
        <w:t>12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B96B21" w:rsidRPr="00BD3489">
        <w:rPr>
          <w:rFonts w:ascii="Times New Roman" w:hAnsi="Times New Roman" w:cs="Times New Roman"/>
          <w:sz w:val="24"/>
          <w:szCs w:val="24"/>
        </w:rPr>
        <w:t>(</w:t>
      </w:r>
      <w:r w:rsidR="00B96B21" w:rsidRPr="00BD348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B96B21" w:rsidRPr="00BD3489">
        <w:rPr>
          <w:rFonts w:ascii="Times New Roman" w:hAnsi="Times New Roman" w:cs="Times New Roman"/>
          <w:sz w:val="24"/>
          <w:szCs w:val="24"/>
        </w:rPr>
        <w:t>)</w:t>
      </w:r>
      <w:r w:rsidR="00B96B21"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BD3489">
        <w:rPr>
          <w:rFonts w:ascii="Times New Roman" w:hAnsi="Times New Roman" w:cs="Times New Roman"/>
          <w:sz w:val="24"/>
          <w:szCs w:val="24"/>
        </w:rPr>
        <w:t xml:space="preserve">Use the substitution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u </w:t>
      </w:r>
      <w:r w:rsidRPr="00BD3489">
        <w:rPr>
          <w:rFonts w:ascii="Times New Roman" w:hAnsi="Times New Roman" w:cs="Times New Roman"/>
          <w:sz w:val="24"/>
          <w:szCs w:val="24"/>
        </w:rPr>
        <w:t xml:space="preserve">= 1 + </w:t>
      </w:r>
      <w:r w:rsidR="00C223D2" w:rsidRPr="00C223D2">
        <w:rPr>
          <w:rFonts w:ascii="Times New Roman" w:hAnsi="Times New Roman" w:cs="Times New Roman"/>
          <w:i/>
          <w:iCs/>
          <w:position w:val="-8"/>
          <w:sz w:val="24"/>
          <w:szCs w:val="24"/>
        </w:rPr>
        <w:object w:dxaOrig="380" w:dyaOrig="360" w14:anchorId="6F48FD24">
          <v:shape id="_x0000_i1034" type="#_x0000_t75" style="width:19.2pt;height:18pt" o:ole="">
            <v:imagedata r:id="rId31" o:title=""/>
          </v:shape>
          <o:OLEObject Type="Embed" ProgID="Equation.DSMT4" ShapeID="_x0000_i1034" DrawAspect="Content" ObjectID="_1698242527" r:id="rId32"/>
        </w:objec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BD3489">
        <w:rPr>
          <w:rFonts w:ascii="Times New Roman" w:hAnsi="Times New Roman" w:cs="Times New Roman"/>
          <w:sz w:val="24"/>
          <w:szCs w:val="24"/>
        </w:rPr>
        <w:t>to show that</w:t>
      </w:r>
    </w:p>
    <w:p w14:paraId="138BB9DA" w14:textId="543C9BD1" w:rsidR="00D65824" w:rsidRDefault="00D65824" w:rsidP="00D65824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</w:p>
    <w:p w14:paraId="34329511" w14:textId="323E495A" w:rsidR="00342F40" w:rsidRDefault="00F51C2D" w:rsidP="00342F40">
      <w:pPr>
        <w:autoSpaceDE w:val="0"/>
        <w:autoSpaceDN w:val="0"/>
        <w:adjustRightInd w:val="0"/>
        <w:ind w:left="426"/>
        <w:jc w:val="center"/>
        <w:rPr>
          <w:rFonts w:ascii="Times New Roman" w:hAnsi="Times New Roman" w:cs="Times New Roman"/>
          <w:sz w:val="24"/>
          <w:szCs w:val="24"/>
        </w:rPr>
      </w:pPr>
      <w:r w:rsidRPr="00F51C2D">
        <w:rPr>
          <w:rFonts w:ascii="Times New Roman" w:hAnsi="Times New Roman" w:cs="Times New Roman"/>
          <w:position w:val="-28"/>
          <w:sz w:val="24"/>
          <w:szCs w:val="24"/>
        </w:rPr>
        <w:object w:dxaOrig="3140" w:dyaOrig="760" w14:anchorId="28BA187A">
          <v:shape id="_x0000_i1035" type="#_x0000_t75" style="width:156.6pt;height:37.8pt" o:ole="">
            <v:imagedata r:id="rId33" o:title=""/>
          </v:shape>
          <o:OLEObject Type="Embed" ProgID="Equation.DSMT4" ShapeID="_x0000_i1035" DrawAspect="Content" ObjectID="_1698242528" r:id="rId34"/>
        </w:object>
      </w:r>
    </w:p>
    <w:p w14:paraId="34E0D463" w14:textId="77777777" w:rsidR="00342F40" w:rsidRDefault="00342F40" w:rsidP="00D65824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</w:p>
    <w:p w14:paraId="0B461784" w14:textId="2149493F" w:rsidR="009626E0" w:rsidRPr="00BD3489" w:rsidRDefault="009626E0" w:rsidP="00D65824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wher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Pr="00BD3489">
        <w:rPr>
          <w:rFonts w:ascii="Times New Roman" w:hAnsi="Times New Roman" w:cs="Times New Roman"/>
          <w:sz w:val="24"/>
          <w:szCs w:val="24"/>
        </w:rPr>
        <w:t xml:space="preserve">and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q </w:t>
      </w:r>
      <w:r w:rsidRPr="00BD3489">
        <w:rPr>
          <w:rFonts w:ascii="Times New Roman" w:hAnsi="Times New Roman" w:cs="Times New Roman"/>
          <w:sz w:val="24"/>
          <w:szCs w:val="24"/>
        </w:rPr>
        <w:t>are constants to be found.</w:t>
      </w:r>
    </w:p>
    <w:p w14:paraId="1B00E03F" w14:textId="5AF6A3AE" w:rsidR="009626E0" w:rsidRPr="00BD3489" w:rsidRDefault="009626E0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3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BA79AB2" w14:textId="7C68A905" w:rsidR="009626E0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9626E0" w:rsidRPr="00BD3489">
        <w:rPr>
          <w:rFonts w:ascii="Times New Roman" w:hAnsi="Times New Roman" w:cs="Times New Roman"/>
          <w:sz w:val="24"/>
          <w:szCs w:val="24"/>
        </w:rPr>
        <w:t>Hence show that</w:t>
      </w:r>
    </w:p>
    <w:p w14:paraId="3C6C2FD7" w14:textId="311A8AA8" w:rsidR="00D65824" w:rsidRDefault="00D65824" w:rsidP="009626E0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72D43A3" w14:textId="6FC86480" w:rsidR="00F51C2D" w:rsidRDefault="00F51C2D" w:rsidP="003C2589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184F81">
        <w:rPr>
          <w:position w:val="-28"/>
        </w:rPr>
        <w:object w:dxaOrig="2500" w:dyaOrig="680" w14:anchorId="23A6B5DB">
          <v:shape id="_x0000_i1036" type="#_x0000_t75" style="width:124.8pt;height:34.2pt" o:ole="">
            <v:imagedata r:id="rId35" o:title=""/>
          </v:shape>
          <o:OLEObject Type="Embed" ProgID="Equation.DSMT4" ShapeID="_x0000_i1036" DrawAspect="Content" ObjectID="_1698242529" r:id="rId36"/>
        </w:object>
      </w:r>
    </w:p>
    <w:p w14:paraId="2E964CD2" w14:textId="77777777" w:rsidR="003C2589" w:rsidRDefault="003C2589" w:rsidP="009626E0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07E5AD3A" w14:textId="72658A01" w:rsidR="009626E0" w:rsidRPr="00BD3489" w:rsidRDefault="009626E0" w:rsidP="00D65824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wher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BD3489">
        <w:rPr>
          <w:rFonts w:ascii="Times New Roman" w:hAnsi="Times New Roman" w:cs="Times New Roman"/>
          <w:sz w:val="24"/>
          <w:szCs w:val="24"/>
        </w:rPr>
        <w:t xml:space="preserve">and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Pr="00BD3489">
        <w:rPr>
          <w:rFonts w:ascii="Times New Roman" w:hAnsi="Times New Roman" w:cs="Times New Roman"/>
          <w:sz w:val="24"/>
          <w:szCs w:val="24"/>
        </w:rPr>
        <w:t>are constants to be found.</w:t>
      </w:r>
    </w:p>
    <w:p w14:paraId="1133335C" w14:textId="5F29EF36" w:rsidR="009626E0" w:rsidRPr="00BD3489" w:rsidRDefault="009626E0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4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56AA4AC" w14:textId="77777777" w:rsidR="005A1C34" w:rsidRPr="00BD3489" w:rsidRDefault="009626E0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12 is 7 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71053194" w14:textId="77777777" w:rsidR="00EF529F" w:rsidRPr="00BD3489" w:rsidRDefault="00EF529F" w:rsidP="00EF529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B35DBF2" w14:textId="52DC85C8" w:rsidR="009626E0" w:rsidRPr="00BD3489" w:rsidRDefault="009626E0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E2D2A01" w14:textId="2531FE40" w:rsidR="009626E0" w:rsidRPr="00BD3489" w:rsidRDefault="009626E0" w:rsidP="00C513CF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13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D3489">
        <w:rPr>
          <w:rFonts w:ascii="Times New Roman" w:hAnsi="Times New Roman" w:cs="Times New Roman"/>
          <w:sz w:val="24"/>
          <w:szCs w:val="24"/>
        </w:rPr>
        <w:t xml:space="preserve">The curv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BD3489">
        <w:rPr>
          <w:rFonts w:ascii="Times New Roman" w:hAnsi="Times New Roman" w:cs="Times New Roman"/>
          <w:sz w:val="24"/>
          <w:szCs w:val="24"/>
        </w:rPr>
        <w:t>has parametric equations</w:t>
      </w:r>
    </w:p>
    <w:p w14:paraId="117C9DE0" w14:textId="77777777" w:rsidR="00764320" w:rsidRDefault="00764320" w:rsidP="009626E0">
      <w:pPr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</w:p>
    <w:p w14:paraId="75B10EA6" w14:textId="2830EA0B" w:rsidR="009626E0" w:rsidRPr="00BD3489" w:rsidRDefault="009626E0" w:rsidP="00EF199C">
      <w:pPr>
        <w:tabs>
          <w:tab w:val="left" w:pos="1560"/>
          <w:tab w:val="left" w:pos="3402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BD3489">
        <w:rPr>
          <w:rFonts w:ascii="Times New Roman" w:hAnsi="Times New Roman" w:cs="Times New Roman"/>
          <w:sz w:val="24"/>
          <w:szCs w:val="24"/>
        </w:rPr>
        <w:t>= sin 2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="0028670A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BD3489">
        <w:rPr>
          <w:rFonts w:ascii="Times New Roman" w:hAnsi="Times New Roman" w:cs="Times New Roman"/>
          <w:sz w:val="24"/>
          <w:szCs w:val="24"/>
        </w:rPr>
        <w:t>= cosec</w:t>
      </w:r>
      <w:r w:rsidRPr="0028670A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BD3489">
        <w:rPr>
          <w:rFonts w:ascii="Times New Roman" w:hAnsi="Times New Roman" w:cs="Times New Roman"/>
          <w:sz w:val="24"/>
          <w:szCs w:val="24"/>
        </w:rPr>
        <w:t xml:space="preserve">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="00EF199C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BD3489">
        <w:rPr>
          <w:rFonts w:ascii="Times New Roman" w:hAnsi="Times New Roman" w:cs="Times New Roman"/>
          <w:sz w:val="24"/>
          <w:szCs w:val="24"/>
        </w:rPr>
        <w:t xml:space="preserve">0 &lt;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θ </w:t>
      </w:r>
      <w:r w:rsidRPr="00BD3489">
        <w:rPr>
          <w:rFonts w:ascii="Times New Roman" w:hAnsi="Times New Roman" w:cs="Times New Roman"/>
          <w:sz w:val="24"/>
          <w:szCs w:val="24"/>
        </w:rPr>
        <w:t>&lt;</w:t>
      </w:r>
      <w:r w:rsidR="00EF199C">
        <w:rPr>
          <w:rFonts w:ascii="Times New Roman" w:hAnsi="Times New Roman" w:cs="Times New Roman"/>
          <w:sz w:val="24"/>
          <w:szCs w:val="24"/>
        </w:rPr>
        <w:t xml:space="preserve"> </w:t>
      </w:r>
      <w:r w:rsidR="00EF199C" w:rsidRPr="00EF199C">
        <w:rPr>
          <w:rFonts w:ascii="Times New Roman" w:hAnsi="Times New Roman" w:cs="Times New Roman"/>
          <w:position w:val="-24"/>
          <w:sz w:val="24"/>
          <w:szCs w:val="24"/>
        </w:rPr>
        <w:object w:dxaOrig="260" w:dyaOrig="620" w14:anchorId="1F9F7CB7">
          <v:shape id="_x0000_i1037" type="#_x0000_t75" style="width:13.2pt;height:31.2pt" o:ole="">
            <v:imagedata r:id="rId37" o:title=""/>
          </v:shape>
          <o:OLEObject Type="Embed" ProgID="Equation.DSMT4" ShapeID="_x0000_i1037" DrawAspect="Content" ObjectID="_1698242530" r:id="rId38"/>
        </w:object>
      </w:r>
    </w:p>
    <w:p w14:paraId="3810A7A4" w14:textId="77777777" w:rsidR="00764320" w:rsidRDefault="00764320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79947263" w14:textId="253799A6" w:rsidR="009626E0" w:rsidRPr="00764320" w:rsidRDefault="00B96B21" w:rsidP="00764320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9626E0" w:rsidRPr="00BD3489">
        <w:rPr>
          <w:rFonts w:ascii="Times New Roman" w:hAnsi="Times New Roman" w:cs="Times New Roman"/>
          <w:sz w:val="24"/>
          <w:szCs w:val="24"/>
        </w:rPr>
        <w:t xml:space="preserve">Find an expression for </w:t>
      </w:r>
      <w:r w:rsidR="00764320" w:rsidRPr="00764320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48755AAC">
          <v:shape id="_x0000_i1038" type="#_x0000_t75" style="width:16.8pt;height:31.2pt" o:ole="">
            <v:imagedata r:id="rId39" o:title=""/>
          </v:shape>
          <o:OLEObject Type="Embed" ProgID="Equation.DSMT4" ShapeID="_x0000_i1038" DrawAspect="Content" ObjectID="_1698242531" r:id="rId40"/>
        </w:object>
      </w:r>
      <w:r w:rsidR="009626E0" w:rsidRPr="00BD3489">
        <w:rPr>
          <w:rFonts w:ascii="Times New Roman" w:hAnsi="Times New Roman" w:cs="Times New Roman"/>
          <w:sz w:val="24"/>
          <w:szCs w:val="24"/>
        </w:rPr>
        <w:t xml:space="preserve">in terms of </w:t>
      </w:r>
      <w:r w:rsidR="009626E0" w:rsidRPr="00BD3489">
        <w:rPr>
          <w:rFonts w:ascii="Times New Roman" w:hAnsi="Times New Roman" w:cs="Times New Roman"/>
          <w:i/>
          <w:iCs/>
          <w:sz w:val="24"/>
          <w:szCs w:val="24"/>
        </w:rPr>
        <w:t>θ</w:t>
      </w:r>
    </w:p>
    <w:p w14:paraId="4EF53288" w14:textId="0C336F67" w:rsidR="009626E0" w:rsidRPr="00BD3489" w:rsidRDefault="009626E0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3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FA05AE8" w14:textId="67506DA3" w:rsidR="009626E0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9626E0" w:rsidRPr="00BD3489">
        <w:rPr>
          <w:rFonts w:ascii="Times New Roman" w:hAnsi="Times New Roman" w:cs="Times New Roman"/>
          <w:sz w:val="24"/>
          <w:szCs w:val="24"/>
        </w:rPr>
        <w:t xml:space="preserve">Hence find the exact value of the gradient of the tangent to </w:t>
      </w:r>
      <w:r w:rsidR="009626E0"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="009626E0" w:rsidRPr="00BD3489">
        <w:rPr>
          <w:rFonts w:ascii="Times New Roman" w:hAnsi="Times New Roman" w:cs="Times New Roman"/>
          <w:sz w:val="24"/>
          <w:szCs w:val="24"/>
        </w:rPr>
        <w:t xml:space="preserve">at the point where </w:t>
      </w:r>
      <w:r w:rsidR="009626E0"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="009626E0" w:rsidRPr="00BD3489">
        <w:rPr>
          <w:rFonts w:ascii="Times New Roman" w:hAnsi="Times New Roman" w:cs="Times New Roman"/>
          <w:sz w:val="24"/>
          <w:szCs w:val="24"/>
        </w:rPr>
        <w:t>= 8</w:t>
      </w:r>
    </w:p>
    <w:p w14:paraId="35CC4568" w14:textId="7DC61B02" w:rsidR="009626E0" w:rsidRPr="00BD3489" w:rsidRDefault="009626E0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3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995E587" w14:textId="77777777" w:rsidR="005A1C34" w:rsidRPr="00BD3489" w:rsidRDefault="009626E0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13 is 6 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5088F22F" w14:textId="77777777" w:rsidR="00EF529F" w:rsidRPr="00BD3489" w:rsidRDefault="00EF529F" w:rsidP="00EF529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31A2F1CE" w14:textId="77777777" w:rsidR="00525161" w:rsidRDefault="00525161" w:rsidP="007432BD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b/>
          <w:bCs/>
          <w:sz w:val="24"/>
          <w:szCs w:val="24"/>
        </w:rPr>
      </w:pPr>
    </w:p>
    <w:p w14:paraId="0B031CED" w14:textId="77777777" w:rsidR="00525161" w:rsidRDefault="00525161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62D2EABE" w14:textId="0B2E51C1" w:rsidR="009626E0" w:rsidRPr="00BD3489" w:rsidRDefault="009626E0" w:rsidP="00525161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lastRenderedPageBreak/>
        <w:t>14.</w:t>
      </w:r>
    </w:p>
    <w:p w14:paraId="7B241698" w14:textId="5B7CED2F" w:rsidR="00525161" w:rsidRPr="00525161" w:rsidRDefault="00525161" w:rsidP="00525161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525161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44AD6817" wp14:editId="115BAB25">
            <wp:extent cx="3169920" cy="2160984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4733" cy="2164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39BD92" w14:textId="77777777" w:rsidR="00525161" w:rsidRDefault="00525161" w:rsidP="009626E0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67DFEB2C" w14:textId="3283BEC1" w:rsidR="009626E0" w:rsidRPr="00BD3489" w:rsidRDefault="009626E0" w:rsidP="00F51C2D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Water flows at a constant rate into a large tank.</w:t>
      </w:r>
    </w:p>
    <w:p w14:paraId="144DED99" w14:textId="62A40747" w:rsidR="009626E0" w:rsidRPr="00BD3489" w:rsidRDefault="009626E0" w:rsidP="00F51C2D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The tank is a cuboid, with all sides of negligible thickness.</w:t>
      </w:r>
    </w:p>
    <w:p w14:paraId="0CA0CEAB" w14:textId="37045FEF" w:rsidR="009626E0" w:rsidRPr="00BD3489" w:rsidRDefault="009626E0" w:rsidP="00F51C2D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The base of the tank measures 8 m by 3 m and the height of the tank is 5 m.</w:t>
      </w:r>
    </w:p>
    <w:p w14:paraId="10251F8F" w14:textId="0228E9DE" w:rsidR="009626E0" w:rsidRPr="00BD3489" w:rsidRDefault="009626E0" w:rsidP="00F51C2D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There is a tap at a point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BD3489">
        <w:rPr>
          <w:rFonts w:ascii="Times New Roman" w:hAnsi="Times New Roman" w:cs="Times New Roman"/>
          <w:sz w:val="24"/>
          <w:szCs w:val="24"/>
        </w:rPr>
        <w:t>at the bottom of the tank, as shown in Figure 5.</w:t>
      </w:r>
    </w:p>
    <w:p w14:paraId="7B387595" w14:textId="07D8C769" w:rsidR="009626E0" w:rsidRPr="00BD3489" w:rsidRDefault="009626E0" w:rsidP="00F51C2D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At tim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BD3489">
        <w:rPr>
          <w:rFonts w:ascii="Times New Roman" w:hAnsi="Times New Roman" w:cs="Times New Roman"/>
          <w:sz w:val="24"/>
          <w:szCs w:val="24"/>
        </w:rPr>
        <w:t>minutes after the tap has been opened</w:t>
      </w:r>
    </w:p>
    <w:p w14:paraId="4003BDA7" w14:textId="45D1F8E1" w:rsidR="009626E0" w:rsidRPr="00BD3489" w:rsidRDefault="009626E0" w:rsidP="00F51C2D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•</w:t>
      </w:r>
      <w:r w:rsidR="00525161">
        <w:rPr>
          <w:rFonts w:ascii="Times New Roman" w:hAnsi="Times New Roman" w:cs="Times New Roman"/>
          <w:sz w:val="24"/>
          <w:szCs w:val="24"/>
        </w:rPr>
        <w:tab/>
      </w:r>
      <w:r w:rsidRPr="00BD3489">
        <w:rPr>
          <w:rFonts w:ascii="Times New Roman" w:hAnsi="Times New Roman" w:cs="Times New Roman"/>
          <w:sz w:val="24"/>
          <w:szCs w:val="24"/>
        </w:rPr>
        <w:t xml:space="preserve">the depth of water in the tank is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h </w:t>
      </w:r>
      <w:r w:rsidRPr="00BD3489">
        <w:rPr>
          <w:rFonts w:ascii="Times New Roman" w:hAnsi="Times New Roman" w:cs="Times New Roman"/>
          <w:sz w:val="24"/>
          <w:szCs w:val="24"/>
        </w:rPr>
        <w:t>metres</w:t>
      </w:r>
    </w:p>
    <w:p w14:paraId="6A8F987E" w14:textId="4114951F" w:rsidR="009626E0" w:rsidRPr="00BD3489" w:rsidRDefault="009626E0" w:rsidP="00F51C2D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•</w:t>
      </w:r>
      <w:r w:rsidR="00525161">
        <w:rPr>
          <w:rFonts w:ascii="Times New Roman" w:hAnsi="Times New Roman" w:cs="Times New Roman"/>
          <w:sz w:val="24"/>
          <w:szCs w:val="24"/>
        </w:rPr>
        <w:tab/>
      </w:r>
      <w:r w:rsidRPr="00BD3489">
        <w:rPr>
          <w:rFonts w:ascii="Times New Roman" w:hAnsi="Times New Roman" w:cs="Times New Roman"/>
          <w:sz w:val="24"/>
          <w:szCs w:val="24"/>
        </w:rPr>
        <w:t>water is flowing into the tank at a constant rate of 0.48 m</w:t>
      </w:r>
      <w:r w:rsidRPr="00005EB6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BD3489">
        <w:rPr>
          <w:rFonts w:ascii="Times New Roman" w:hAnsi="Times New Roman" w:cs="Times New Roman"/>
          <w:sz w:val="24"/>
          <w:szCs w:val="24"/>
        </w:rPr>
        <w:t xml:space="preserve"> per minute</w:t>
      </w:r>
    </w:p>
    <w:p w14:paraId="21D9F809" w14:textId="7E8CC155" w:rsidR="009626E0" w:rsidRPr="00BD3489" w:rsidRDefault="009626E0" w:rsidP="009F64EE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•</w:t>
      </w:r>
      <w:r w:rsidR="00525161">
        <w:rPr>
          <w:rFonts w:ascii="Times New Roman" w:hAnsi="Times New Roman" w:cs="Times New Roman"/>
          <w:sz w:val="24"/>
          <w:szCs w:val="24"/>
        </w:rPr>
        <w:tab/>
      </w:r>
      <w:r w:rsidRPr="00BD3489">
        <w:rPr>
          <w:rFonts w:ascii="Times New Roman" w:hAnsi="Times New Roman" w:cs="Times New Roman"/>
          <w:sz w:val="24"/>
          <w:szCs w:val="24"/>
        </w:rPr>
        <w:t>water is modelled as leaving the tank through the tap at a rate of 0.1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h </w:t>
      </w:r>
      <w:r w:rsidRPr="00BD3489">
        <w:rPr>
          <w:rFonts w:ascii="Times New Roman" w:hAnsi="Times New Roman" w:cs="Times New Roman"/>
          <w:sz w:val="24"/>
          <w:szCs w:val="24"/>
        </w:rPr>
        <w:t>m</w:t>
      </w:r>
      <w:r w:rsidRPr="009B5B2E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BD3489">
        <w:rPr>
          <w:rFonts w:ascii="Times New Roman" w:hAnsi="Times New Roman" w:cs="Times New Roman"/>
          <w:sz w:val="24"/>
          <w:szCs w:val="24"/>
        </w:rPr>
        <w:t xml:space="preserve"> per minute</w:t>
      </w:r>
    </w:p>
    <w:p w14:paraId="420D3814" w14:textId="6324D1EA" w:rsidR="009626E0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9626E0" w:rsidRPr="00BD3489">
        <w:rPr>
          <w:rFonts w:ascii="Times New Roman" w:hAnsi="Times New Roman" w:cs="Times New Roman"/>
          <w:sz w:val="24"/>
          <w:szCs w:val="24"/>
        </w:rPr>
        <w:t>Show that, according to the model,</w:t>
      </w:r>
    </w:p>
    <w:p w14:paraId="1F5C8C6E" w14:textId="77777777" w:rsidR="007A4A1B" w:rsidRDefault="00FB4FDC" w:rsidP="001D7D94">
      <w:pPr>
        <w:tabs>
          <w:tab w:val="left" w:pos="425"/>
        </w:tabs>
        <w:autoSpaceDE w:val="0"/>
        <w:autoSpaceDN w:val="0"/>
        <w:adjustRightInd w:val="0"/>
        <w:ind w:left="426"/>
        <w:jc w:val="center"/>
        <w:rPr>
          <w:rFonts w:ascii="Times New Roman" w:hAnsi="Times New Roman" w:cs="Times New Roman"/>
          <w:sz w:val="24"/>
          <w:szCs w:val="24"/>
        </w:rPr>
      </w:pPr>
      <w:r w:rsidRPr="00FB4FDC">
        <w:rPr>
          <w:rFonts w:ascii="Times New Roman" w:hAnsi="Times New Roman" w:cs="Times New Roman"/>
          <w:position w:val="-24"/>
          <w:sz w:val="24"/>
          <w:szCs w:val="24"/>
        </w:rPr>
        <w:object w:dxaOrig="1760" w:dyaOrig="620" w14:anchorId="7B019BC4">
          <v:shape id="_x0000_i1039" type="#_x0000_t75" style="width:88.2pt;height:31.2pt" o:ole="">
            <v:imagedata r:id="rId42" o:title=""/>
          </v:shape>
          <o:OLEObject Type="Embed" ProgID="Equation.DSMT4" ShapeID="_x0000_i1039" DrawAspect="Content" ObjectID="_1698242532" r:id="rId43"/>
        </w:object>
      </w:r>
    </w:p>
    <w:p w14:paraId="25E22E3F" w14:textId="45747295" w:rsidR="00FB4FDC" w:rsidRPr="00BD3489" w:rsidRDefault="009626E0" w:rsidP="007A4A1B">
      <w:pPr>
        <w:tabs>
          <w:tab w:val="left" w:pos="425"/>
        </w:tabs>
        <w:autoSpaceDE w:val="0"/>
        <w:autoSpaceDN w:val="0"/>
        <w:adjustRightInd w:val="0"/>
        <w:spacing w:line="360" w:lineRule="auto"/>
        <w:ind w:left="426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4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7A2F097" w14:textId="77777777" w:rsidR="009626E0" w:rsidRPr="00BD3489" w:rsidRDefault="009626E0" w:rsidP="001D7D94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Given that when the tap was opened, the depth of water in the tank was 2 m,</w:t>
      </w:r>
    </w:p>
    <w:p w14:paraId="10F497F7" w14:textId="16E0F38A" w:rsidR="009626E0" w:rsidRPr="00BD3489" w:rsidRDefault="00B96B21" w:rsidP="001D7D94">
      <w:pPr>
        <w:tabs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9626E0" w:rsidRPr="00BD3489">
        <w:rPr>
          <w:rFonts w:ascii="Times New Roman" w:hAnsi="Times New Roman" w:cs="Times New Roman"/>
          <w:sz w:val="24"/>
          <w:szCs w:val="24"/>
        </w:rPr>
        <w:t>show that, according to the model,</w:t>
      </w:r>
    </w:p>
    <w:p w14:paraId="1276A0AC" w14:textId="4117E133" w:rsidR="009626E0" w:rsidRPr="00BD3489" w:rsidRDefault="009626E0" w:rsidP="001D7D94">
      <w:pPr>
        <w:autoSpaceDE w:val="0"/>
        <w:autoSpaceDN w:val="0"/>
        <w:adjustRightInd w:val="0"/>
        <w:spacing w:line="360" w:lineRule="auto"/>
        <w:ind w:left="426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h </w:t>
      </w:r>
      <w:r w:rsidRPr="00BD3489">
        <w:rPr>
          <w:rFonts w:ascii="Times New Roman" w:hAnsi="Times New Roman" w:cs="Times New Roman"/>
          <w:sz w:val="24"/>
          <w:szCs w:val="24"/>
        </w:rPr>
        <w:t xml:space="preserve">=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BD3489">
        <w:rPr>
          <w:rFonts w:ascii="Times New Roman" w:hAnsi="Times New Roman" w:cs="Times New Roman"/>
          <w:sz w:val="24"/>
          <w:szCs w:val="24"/>
        </w:rPr>
        <w:t xml:space="preserve">+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Pr="00BD3489">
        <w:rPr>
          <w:rFonts w:ascii="Times New Roman" w:hAnsi="Times New Roman" w:cs="Times New Roman"/>
          <w:sz w:val="24"/>
          <w:szCs w:val="24"/>
        </w:rPr>
        <w:t>e</w:t>
      </w:r>
      <w:r w:rsidRPr="004F2D32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–kt</w:t>
      </w:r>
    </w:p>
    <w:p w14:paraId="6BFE93F7" w14:textId="1648CBE7" w:rsidR="009626E0" w:rsidRPr="00BD3489" w:rsidRDefault="009626E0" w:rsidP="001D7D94">
      <w:pPr>
        <w:autoSpaceDE w:val="0"/>
        <w:autoSpaceDN w:val="0"/>
        <w:adjustRightInd w:val="0"/>
        <w:spacing w:line="360" w:lineRule="auto"/>
        <w:ind w:left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wher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D3489">
        <w:rPr>
          <w:rFonts w:ascii="Times New Roman" w:hAnsi="Times New Roman" w:cs="Times New Roman"/>
          <w:sz w:val="24"/>
          <w:szCs w:val="24"/>
        </w:rPr>
        <w:t xml:space="preserve">,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Pr="00BD3489">
        <w:rPr>
          <w:rFonts w:ascii="Times New Roman" w:hAnsi="Times New Roman" w:cs="Times New Roman"/>
          <w:sz w:val="24"/>
          <w:szCs w:val="24"/>
        </w:rPr>
        <w:t xml:space="preserve">and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k </w:t>
      </w:r>
      <w:r w:rsidRPr="00BD3489">
        <w:rPr>
          <w:rFonts w:ascii="Times New Roman" w:hAnsi="Times New Roman" w:cs="Times New Roman"/>
          <w:sz w:val="24"/>
          <w:szCs w:val="24"/>
        </w:rPr>
        <w:t>are constants to be found.</w:t>
      </w:r>
    </w:p>
    <w:p w14:paraId="207F4E63" w14:textId="1BD049B2" w:rsidR="009626E0" w:rsidRPr="00BD3489" w:rsidRDefault="009626E0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6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EEEF5EB" w14:textId="77777777" w:rsidR="009626E0" w:rsidRPr="00BD3489" w:rsidRDefault="009626E0" w:rsidP="0083481D">
      <w:pPr>
        <w:autoSpaceDE w:val="0"/>
        <w:autoSpaceDN w:val="0"/>
        <w:adjustRightInd w:val="0"/>
        <w:spacing w:line="360" w:lineRule="auto"/>
        <w:ind w:left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Given that the tap remains open,</w:t>
      </w:r>
    </w:p>
    <w:p w14:paraId="405D1CED" w14:textId="0AFD3DDF" w:rsidR="009626E0" w:rsidRPr="00BD3489" w:rsidRDefault="00B96B21" w:rsidP="0083481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9626E0" w:rsidRPr="00BD3489">
        <w:rPr>
          <w:rFonts w:ascii="Times New Roman" w:hAnsi="Times New Roman" w:cs="Times New Roman"/>
          <w:sz w:val="24"/>
          <w:szCs w:val="24"/>
        </w:rPr>
        <w:t>determine, according to the model, whether the tank will ever become full, giving a</w:t>
      </w:r>
    </w:p>
    <w:p w14:paraId="4F2B80CB" w14:textId="77777777" w:rsidR="009626E0" w:rsidRPr="00BD3489" w:rsidRDefault="009626E0" w:rsidP="0083481D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reason for your answer.</w:t>
      </w:r>
    </w:p>
    <w:p w14:paraId="52F8DDA3" w14:textId="671964B3" w:rsidR="009626E0" w:rsidRPr="00BD3489" w:rsidRDefault="009626E0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2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4B016B4" w14:textId="77777777" w:rsidR="005A1C34" w:rsidRPr="00BD3489" w:rsidRDefault="009626E0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14 is 12 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48DC3F68" w14:textId="77777777" w:rsidR="00EF529F" w:rsidRPr="00BD3489" w:rsidRDefault="00EF529F" w:rsidP="00EF529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52F4D762" w14:textId="30BFCB05" w:rsidR="009626E0" w:rsidRPr="00BD3489" w:rsidRDefault="009626E0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4D32C55" w14:textId="77777777" w:rsidR="005742AE" w:rsidRDefault="005742AE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1FE057C8" w14:textId="401871D1" w:rsidR="009626E0" w:rsidRPr="00BD3489" w:rsidRDefault="009626E0" w:rsidP="00143DA0">
      <w:pPr>
        <w:tabs>
          <w:tab w:val="left" w:pos="1"/>
          <w:tab w:val="left" w:pos="425"/>
          <w:tab w:val="left" w:pos="1734"/>
          <w:tab w:val="left" w:pos="256"/>
          <w:tab w:val="left" w:pos="9268"/>
          <w:tab w:val="left" w:pos="1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lastRenderedPageBreak/>
        <w:t>15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B96B21" w:rsidRPr="00BD3489">
        <w:rPr>
          <w:rFonts w:ascii="Times New Roman" w:hAnsi="Times New Roman" w:cs="Times New Roman"/>
          <w:sz w:val="24"/>
          <w:szCs w:val="24"/>
        </w:rPr>
        <w:t>(</w:t>
      </w:r>
      <w:r w:rsidR="00B96B21" w:rsidRPr="00BD348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B96B21" w:rsidRPr="00BD3489">
        <w:rPr>
          <w:rFonts w:ascii="Times New Roman" w:hAnsi="Times New Roman" w:cs="Times New Roman"/>
          <w:sz w:val="24"/>
          <w:szCs w:val="24"/>
        </w:rPr>
        <w:t>)</w:t>
      </w:r>
      <w:r w:rsidR="00B96B21"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BD3489">
        <w:rPr>
          <w:rFonts w:ascii="Times New Roman" w:hAnsi="Times New Roman" w:cs="Times New Roman"/>
          <w:sz w:val="24"/>
          <w:szCs w:val="24"/>
        </w:rPr>
        <w:t xml:space="preserve">Express 2cos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θ </w:t>
      </w:r>
      <w:r w:rsidRPr="00BD3489">
        <w:rPr>
          <w:rFonts w:ascii="Times New Roman" w:hAnsi="Times New Roman" w:cs="Times New Roman"/>
          <w:sz w:val="24"/>
          <w:szCs w:val="24"/>
        </w:rPr>
        <w:t xml:space="preserve">– sin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θ </w:t>
      </w:r>
      <w:r w:rsidRPr="00BD3489">
        <w:rPr>
          <w:rFonts w:ascii="Times New Roman" w:hAnsi="Times New Roman" w:cs="Times New Roman"/>
          <w:sz w:val="24"/>
          <w:szCs w:val="24"/>
        </w:rPr>
        <w:t xml:space="preserve">in the form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R </w:t>
      </w:r>
      <w:r w:rsidRPr="00BD3489">
        <w:rPr>
          <w:rFonts w:ascii="Times New Roman" w:hAnsi="Times New Roman" w:cs="Times New Roman"/>
          <w:sz w:val="24"/>
          <w:szCs w:val="24"/>
        </w:rPr>
        <w:t>cos 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θ </w:t>
      </w:r>
      <w:r w:rsidRPr="00BD3489">
        <w:rPr>
          <w:rFonts w:ascii="Times New Roman" w:hAnsi="Times New Roman" w:cs="Times New Roman"/>
          <w:sz w:val="24"/>
          <w:szCs w:val="24"/>
        </w:rPr>
        <w:t xml:space="preserve">+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Pr="00BD3489">
        <w:rPr>
          <w:rFonts w:ascii="Times New Roman" w:hAnsi="Times New Roman" w:cs="Times New Roman"/>
          <w:sz w:val="24"/>
          <w:szCs w:val="24"/>
        </w:rPr>
        <w:t xml:space="preserve">), wher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R </w:t>
      </w:r>
      <w:r w:rsidRPr="00BD3489">
        <w:rPr>
          <w:rFonts w:ascii="Times New Roman" w:hAnsi="Times New Roman" w:cs="Times New Roman"/>
          <w:sz w:val="24"/>
          <w:szCs w:val="24"/>
        </w:rPr>
        <w:t xml:space="preserve">&gt; 0 and 0 &lt;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α </w:t>
      </w:r>
      <w:r w:rsidRPr="00BD3489">
        <w:rPr>
          <w:rFonts w:ascii="Times New Roman" w:hAnsi="Times New Roman" w:cs="Times New Roman"/>
          <w:sz w:val="24"/>
          <w:szCs w:val="24"/>
        </w:rPr>
        <w:t>&lt;</w:t>
      </w:r>
      <w:r w:rsidR="00DE5707">
        <w:rPr>
          <w:rFonts w:ascii="Times New Roman" w:hAnsi="Times New Roman" w:cs="Times New Roman"/>
          <w:sz w:val="24"/>
          <w:szCs w:val="24"/>
        </w:rPr>
        <w:t xml:space="preserve"> </w:t>
      </w:r>
      <w:r w:rsidR="00DE5707" w:rsidRPr="00DE5707">
        <w:rPr>
          <w:rFonts w:ascii="Times New Roman" w:hAnsi="Times New Roman" w:cs="Times New Roman"/>
          <w:position w:val="-24"/>
          <w:sz w:val="24"/>
          <w:szCs w:val="24"/>
        </w:rPr>
        <w:object w:dxaOrig="260" w:dyaOrig="620" w14:anchorId="615E249A">
          <v:shape id="_x0000_i1040" type="#_x0000_t75" style="width:13.2pt;height:31.2pt" o:ole="">
            <v:imagedata r:id="rId44" o:title=""/>
          </v:shape>
          <o:OLEObject Type="Embed" ProgID="Equation.DSMT4" ShapeID="_x0000_i1040" DrawAspect="Content" ObjectID="_1698242533" r:id="rId45"/>
        </w:object>
      </w:r>
    </w:p>
    <w:p w14:paraId="44A2398D" w14:textId="09752E6E" w:rsidR="009626E0" w:rsidRPr="00BD3489" w:rsidRDefault="009626E0" w:rsidP="00DE5707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Give the exact value of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R </w:t>
      </w:r>
      <w:r w:rsidRPr="00BD3489">
        <w:rPr>
          <w:rFonts w:ascii="Times New Roman" w:hAnsi="Times New Roman" w:cs="Times New Roman"/>
          <w:sz w:val="24"/>
          <w:szCs w:val="24"/>
        </w:rPr>
        <w:t xml:space="preserve">and the value of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α </w:t>
      </w:r>
      <w:r w:rsidRPr="00BD3489">
        <w:rPr>
          <w:rFonts w:ascii="Times New Roman" w:hAnsi="Times New Roman" w:cs="Times New Roman"/>
          <w:sz w:val="24"/>
          <w:szCs w:val="24"/>
        </w:rPr>
        <w:t>in radians to 3 decimal places.</w:t>
      </w:r>
    </w:p>
    <w:p w14:paraId="0885199B" w14:textId="044A3F83" w:rsidR="00143DA0" w:rsidRPr="00331F93" w:rsidRDefault="009626E0" w:rsidP="00331F9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3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89ABC56" w14:textId="2AE4B077" w:rsidR="00143DA0" w:rsidRDefault="00331F93" w:rsidP="00143DA0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331F9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8356F57" wp14:editId="252C2DC5">
            <wp:extent cx="4107180" cy="2042160"/>
            <wp:effectExtent l="0" t="0" r="762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7180" cy="2042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488EA9" w14:textId="13380BA2" w:rsidR="009626E0" w:rsidRPr="00BD3489" w:rsidRDefault="009626E0" w:rsidP="005742AE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Figure 6 shows the cross-section of a water wheel.</w:t>
      </w:r>
    </w:p>
    <w:p w14:paraId="1895BF57" w14:textId="72B5CB49" w:rsidR="009626E0" w:rsidRPr="00BD3489" w:rsidRDefault="009626E0" w:rsidP="005742AE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The wheel is free to rotate about a fixed axis through the point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D3489">
        <w:rPr>
          <w:rFonts w:ascii="Times New Roman" w:hAnsi="Times New Roman" w:cs="Times New Roman"/>
          <w:sz w:val="24"/>
          <w:szCs w:val="24"/>
        </w:rPr>
        <w:t>.</w:t>
      </w:r>
    </w:p>
    <w:p w14:paraId="43DA2D32" w14:textId="39812722" w:rsidR="009626E0" w:rsidRPr="00BD3489" w:rsidRDefault="009626E0" w:rsidP="005742AE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The point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Pr="00BD3489">
        <w:rPr>
          <w:rFonts w:ascii="Times New Roman" w:hAnsi="Times New Roman" w:cs="Times New Roman"/>
          <w:sz w:val="24"/>
          <w:szCs w:val="24"/>
        </w:rPr>
        <w:t>is at the end of one of the paddles of the wheel, as shown in Figure 6.</w:t>
      </w:r>
    </w:p>
    <w:p w14:paraId="2404A0AC" w14:textId="35304188" w:rsidR="009626E0" w:rsidRPr="00BD3489" w:rsidRDefault="009626E0" w:rsidP="005742AE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The water level is assumed to be horizontal and of constant height.</w:t>
      </w:r>
    </w:p>
    <w:p w14:paraId="6094A13A" w14:textId="464F201F" w:rsidR="009626E0" w:rsidRPr="00BD3489" w:rsidRDefault="009626E0" w:rsidP="007C2BF9">
      <w:pPr>
        <w:autoSpaceDE w:val="0"/>
        <w:autoSpaceDN w:val="0"/>
        <w:adjustRightIn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The vertical height,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H </w:t>
      </w:r>
      <w:r w:rsidRPr="00BD3489">
        <w:rPr>
          <w:rFonts w:ascii="Times New Roman" w:hAnsi="Times New Roman" w:cs="Times New Roman"/>
          <w:sz w:val="24"/>
          <w:szCs w:val="24"/>
        </w:rPr>
        <w:t xml:space="preserve">metres, of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Pr="00BD3489">
        <w:rPr>
          <w:rFonts w:ascii="Times New Roman" w:hAnsi="Times New Roman" w:cs="Times New Roman"/>
          <w:sz w:val="24"/>
          <w:szCs w:val="24"/>
        </w:rPr>
        <w:t>above the water level is modelled by the equation</w:t>
      </w:r>
    </w:p>
    <w:p w14:paraId="40FA177F" w14:textId="05C4341E" w:rsidR="009626E0" w:rsidRPr="00BD3489" w:rsidRDefault="009626E0" w:rsidP="007C2BF9">
      <w:pPr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H </w:t>
      </w:r>
      <w:r w:rsidRPr="00BD3489">
        <w:rPr>
          <w:rFonts w:ascii="Times New Roman" w:hAnsi="Times New Roman" w:cs="Times New Roman"/>
          <w:sz w:val="24"/>
          <w:szCs w:val="24"/>
        </w:rPr>
        <w:t>= 3 + 4 cos (0.5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BD3489">
        <w:rPr>
          <w:rFonts w:ascii="Times New Roman" w:hAnsi="Times New Roman" w:cs="Times New Roman"/>
          <w:sz w:val="24"/>
          <w:szCs w:val="24"/>
        </w:rPr>
        <w:t>) – 2 sin (0.5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</w:p>
    <w:p w14:paraId="55642C6A" w14:textId="28CD2E5B" w:rsidR="009626E0" w:rsidRPr="00BD3489" w:rsidRDefault="009626E0" w:rsidP="005742AE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where </w:t>
      </w:r>
      <w:proofErr w:type="spellStart"/>
      <w:r w:rsidRPr="00BD3489">
        <w:rPr>
          <w:rFonts w:ascii="Times New Roman" w:hAnsi="Times New Roman" w:cs="Times New Roman"/>
          <w:i/>
          <w:iCs/>
          <w:sz w:val="24"/>
          <w:szCs w:val="24"/>
        </w:rPr>
        <w:t>t</w:t>
      </w:r>
      <w:proofErr w:type="spellEnd"/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BD3489">
        <w:rPr>
          <w:rFonts w:ascii="Times New Roman" w:hAnsi="Times New Roman" w:cs="Times New Roman"/>
          <w:sz w:val="24"/>
          <w:szCs w:val="24"/>
        </w:rPr>
        <w:t>is the time in seconds after the wheel starts rotating.</w:t>
      </w:r>
    </w:p>
    <w:p w14:paraId="7F08D112" w14:textId="33014FE2" w:rsidR="009626E0" w:rsidRPr="00BD3489" w:rsidRDefault="009626E0" w:rsidP="005742AE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Using the model, find</w:t>
      </w:r>
    </w:p>
    <w:p w14:paraId="10499554" w14:textId="5B0CFAFE" w:rsidR="009626E0" w:rsidRPr="00BD3489" w:rsidRDefault="00B96B21" w:rsidP="005742AE">
      <w:pPr>
        <w:tabs>
          <w:tab w:val="left" w:pos="425"/>
          <w:tab w:val="left" w:pos="851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451662" w:rsidRPr="00BD3489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451662" w:rsidRPr="00BD3489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="00451662" w:rsidRPr="00BD3489">
        <w:rPr>
          <w:rFonts w:ascii="Times New Roman" w:hAnsi="Times New Roman" w:cs="Times New Roman"/>
          <w:sz w:val="24"/>
          <w:szCs w:val="24"/>
        </w:rPr>
        <w:t>)</w:t>
      </w:r>
      <w:r w:rsidR="00451662" w:rsidRPr="00BD3489">
        <w:rPr>
          <w:rFonts w:ascii="Times New Roman" w:hAnsi="Times New Roman" w:cs="Times New Roman"/>
          <w:sz w:val="24"/>
          <w:szCs w:val="24"/>
        </w:rPr>
        <w:tab/>
      </w:r>
      <w:r w:rsidR="009626E0" w:rsidRPr="00BD3489">
        <w:rPr>
          <w:rFonts w:ascii="Times New Roman" w:hAnsi="Times New Roman" w:cs="Times New Roman"/>
          <w:sz w:val="24"/>
          <w:szCs w:val="24"/>
        </w:rPr>
        <w:t xml:space="preserve">the maximum height of </w:t>
      </w:r>
      <w:r w:rsidR="009626E0"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="009626E0" w:rsidRPr="00BD3489">
        <w:rPr>
          <w:rFonts w:ascii="Times New Roman" w:hAnsi="Times New Roman" w:cs="Times New Roman"/>
          <w:sz w:val="24"/>
          <w:szCs w:val="24"/>
        </w:rPr>
        <w:t>above the water level,</w:t>
      </w:r>
    </w:p>
    <w:p w14:paraId="71F27FAB" w14:textId="26FF68D1" w:rsidR="009626E0" w:rsidRPr="00BD3489" w:rsidRDefault="00451662" w:rsidP="005742AE">
      <w:pPr>
        <w:tabs>
          <w:tab w:val="left" w:pos="851"/>
        </w:tabs>
        <w:autoSpaceDE w:val="0"/>
        <w:autoSpaceDN w:val="0"/>
        <w:adjustRightInd w:val="0"/>
        <w:spacing w:line="360" w:lineRule="auto"/>
        <w:ind w:left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ii)</w:t>
      </w:r>
      <w:r w:rsidRPr="00BD3489">
        <w:rPr>
          <w:rFonts w:ascii="Times New Roman" w:hAnsi="Times New Roman" w:cs="Times New Roman"/>
          <w:sz w:val="24"/>
          <w:szCs w:val="24"/>
        </w:rPr>
        <w:tab/>
      </w:r>
      <w:r w:rsidR="009626E0" w:rsidRPr="00BD3489">
        <w:rPr>
          <w:rFonts w:ascii="Times New Roman" w:hAnsi="Times New Roman" w:cs="Times New Roman"/>
          <w:sz w:val="24"/>
          <w:szCs w:val="24"/>
        </w:rPr>
        <w:t xml:space="preserve">the value of </w:t>
      </w:r>
      <w:r w:rsidR="009626E0"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="009626E0" w:rsidRPr="00BD3489">
        <w:rPr>
          <w:rFonts w:ascii="Times New Roman" w:hAnsi="Times New Roman" w:cs="Times New Roman"/>
          <w:sz w:val="24"/>
          <w:szCs w:val="24"/>
        </w:rPr>
        <w:t>when this maximum height first occurs, giving your answer to one</w:t>
      </w:r>
    </w:p>
    <w:p w14:paraId="7F18C03F" w14:textId="77777777" w:rsidR="009626E0" w:rsidRPr="00BD3489" w:rsidRDefault="009626E0" w:rsidP="005742AE">
      <w:pPr>
        <w:autoSpaceDE w:val="0"/>
        <w:autoSpaceDN w:val="0"/>
        <w:adjustRightInd w:val="0"/>
        <w:spacing w:line="360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decimal place.</w:t>
      </w:r>
    </w:p>
    <w:p w14:paraId="73943E46" w14:textId="23070378" w:rsidR="009626E0" w:rsidRPr="00BD3489" w:rsidRDefault="009626E0" w:rsidP="005742A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3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925FA58" w14:textId="4AC98756" w:rsidR="009626E0" w:rsidRPr="00BD3489" w:rsidRDefault="009626E0" w:rsidP="005742AE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In a single revolution of the wheel,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Pr="00BD3489">
        <w:rPr>
          <w:rFonts w:ascii="Times New Roman" w:hAnsi="Times New Roman" w:cs="Times New Roman"/>
          <w:sz w:val="24"/>
          <w:szCs w:val="24"/>
        </w:rPr>
        <w:t xml:space="preserve">is below the water level for a total of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BD3489">
        <w:rPr>
          <w:rFonts w:ascii="Times New Roman" w:hAnsi="Times New Roman" w:cs="Times New Roman"/>
          <w:sz w:val="24"/>
          <w:szCs w:val="24"/>
        </w:rPr>
        <w:t>seconds.</w:t>
      </w:r>
    </w:p>
    <w:p w14:paraId="6101BFA2" w14:textId="5AC0389F" w:rsidR="009626E0" w:rsidRPr="00BD3489" w:rsidRDefault="009626E0" w:rsidP="005742AE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According to the model,</w:t>
      </w:r>
    </w:p>
    <w:p w14:paraId="1B219680" w14:textId="5D5A003E" w:rsidR="009626E0" w:rsidRPr="00BD3489" w:rsidRDefault="00B96B21" w:rsidP="005742AE">
      <w:pPr>
        <w:tabs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9626E0" w:rsidRPr="00BD3489">
        <w:rPr>
          <w:rFonts w:ascii="Times New Roman" w:hAnsi="Times New Roman" w:cs="Times New Roman"/>
          <w:sz w:val="24"/>
          <w:szCs w:val="24"/>
        </w:rPr>
        <w:t xml:space="preserve">find the value of </w:t>
      </w:r>
      <w:r w:rsidR="009626E0"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="009626E0" w:rsidRPr="00BD3489">
        <w:rPr>
          <w:rFonts w:ascii="Times New Roman" w:hAnsi="Times New Roman" w:cs="Times New Roman"/>
          <w:sz w:val="24"/>
          <w:szCs w:val="24"/>
        </w:rPr>
        <w:t>giving your answer to 3 significant figures.</w:t>
      </w:r>
    </w:p>
    <w:p w14:paraId="72976E82" w14:textId="7B7ADAAF" w:rsidR="009626E0" w:rsidRPr="00BD3489" w:rsidRDefault="009626E0" w:rsidP="005742AE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Solutions based entirely on calculator technology are not acceptable</w:t>
      </w:r>
      <w:r w:rsidRPr="00BD3489">
        <w:rPr>
          <w:rFonts w:ascii="Times New Roman" w:hAnsi="Times New Roman" w:cs="Times New Roman"/>
          <w:sz w:val="24"/>
          <w:szCs w:val="24"/>
        </w:rPr>
        <w:t>.)</w:t>
      </w:r>
    </w:p>
    <w:p w14:paraId="36777267" w14:textId="15DA7364" w:rsidR="009626E0" w:rsidRDefault="009626E0" w:rsidP="005742A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4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F6CB8F4" w14:textId="77777777" w:rsidR="009626E0" w:rsidRPr="00BD3489" w:rsidRDefault="009626E0" w:rsidP="005742AE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In reality, the water level may not be of constant height.</w:t>
      </w:r>
    </w:p>
    <w:p w14:paraId="290032D2" w14:textId="11EE7F0F" w:rsidR="009626E0" w:rsidRPr="00BD3489" w:rsidRDefault="00B96B21" w:rsidP="005742AE">
      <w:pPr>
        <w:tabs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9626E0" w:rsidRPr="00BD3489">
        <w:rPr>
          <w:rFonts w:ascii="Times New Roman" w:hAnsi="Times New Roman" w:cs="Times New Roman"/>
          <w:sz w:val="24"/>
          <w:szCs w:val="24"/>
        </w:rPr>
        <w:t>Explain how the equation of the model should be refined to take this into account.</w:t>
      </w:r>
    </w:p>
    <w:p w14:paraId="07AA7563" w14:textId="780A4CF5" w:rsidR="009626E0" w:rsidRPr="00BD3489" w:rsidRDefault="009626E0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1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C7ACD0A" w14:textId="77777777" w:rsidR="005A1C34" w:rsidRPr="00BD3489" w:rsidRDefault="009626E0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15 is 11 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7AF0CBA0" w14:textId="77777777" w:rsidR="00EF529F" w:rsidRPr="00BD3489" w:rsidRDefault="00EF529F" w:rsidP="00EF529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64C5FC19" w14:textId="30042C97" w:rsidR="00B555A9" w:rsidRPr="00BD3489" w:rsidRDefault="009626E0" w:rsidP="00143DA0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TOTAL FOR PAPER IS 100 MARKS</w:t>
      </w:r>
    </w:p>
    <w:sectPr w:rsidR="00B555A9" w:rsidRPr="00BD3489">
      <w:footerReference w:type="default" r:id="rId4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1F677F6" w14:textId="77777777" w:rsidR="00C458B2" w:rsidRDefault="00C458B2" w:rsidP="009609C3">
      <w:r>
        <w:separator/>
      </w:r>
    </w:p>
  </w:endnote>
  <w:endnote w:type="continuationSeparator" w:id="0">
    <w:p w14:paraId="0BCE51D4" w14:textId="77777777" w:rsidR="00C458B2" w:rsidRDefault="00C458B2" w:rsidP="009609C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EuclidMathTwo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MT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DB7E9B0" w14:textId="7D5ABF35" w:rsidR="009609C3" w:rsidRDefault="009609C3">
    <w:pPr>
      <w:pStyle w:val="Footer"/>
    </w:pPr>
    <w:r>
      <w:t>P6</w:t>
    </w:r>
    <w:r w:rsidR="00FA756A">
      <w:t>8828</w:t>
    </w:r>
    <w:r>
      <w:t>A</w:t>
    </w:r>
  </w:p>
  <w:p w14:paraId="6E32FE6D" w14:textId="685395F9" w:rsidR="009609C3" w:rsidRDefault="009609C3">
    <w:pPr>
      <w:pStyle w:val="Footer"/>
    </w:pPr>
    <w:r w:rsidRPr="009609C3">
      <w:t>©2021 Pearson Education Lt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1D25FC3" w14:textId="77777777" w:rsidR="00C458B2" w:rsidRDefault="00C458B2" w:rsidP="009609C3">
      <w:r>
        <w:separator/>
      </w:r>
    </w:p>
  </w:footnote>
  <w:footnote w:type="continuationSeparator" w:id="0">
    <w:p w14:paraId="48FA940E" w14:textId="77777777" w:rsidR="00C458B2" w:rsidRDefault="00C458B2" w:rsidP="009609C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1172CFD"/>
    <w:multiLevelType w:val="hybridMultilevel"/>
    <w:tmpl w:val="42C4D5B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53F19F6"/>
    <w:multiLevelType w:val="hybridMultilevel"/>
    <w:tmpl w:val="3DCC2F0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89343C8"/>
    <w:multiLevelType w:val="hybridMultilevel"/>
    <w:tmpl w:val="48E26EF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968048C"/>
    <w:multiLevelType w:val="hybridMultilevel"/>
    <w:tmpl w:val="625A70D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A2908D5"/>
    <w:multiLevelType w:val="hybridMultilevel"/>
    <w:tmpl w:val="218EA94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22D522B"/>
    <w:multiLevelType w:val="hybridMultilevel"/>
    <w:tmpl w:val="E8FE0F3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4883B3F"/>
    <w:multiLevelType w:val="hybridMultilevel"/>
    <w:tmpl w:val="361C1E5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A85030B"/>
    <w:multiLevelType w:val="hybridMultilevel"/>
    <w:tmpl w:val="CB02A75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BB63D63"/>
    <w:multiLevelType w:val="hybridMultilevel"/>
    <w:tmpl w:val="6F5C7B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6"/>
  </w:num>
  <w:num w:numId="4">
    <w:abstractNumId w:val="7"/>
  </w:num>
  <w:num w:numId="5">
    <w:abstractNumId w:val="4"/>
  </w:num>
  <w:num w:numId="6">
    <w:abstractNumId w:val="0"/>
  </w:num>
  <w:num w:numId="7">
    <w:abstractNumId w:val="8"/>
  </w:num>
  <w:num w:numId="8">
    <w:abstractNumId w:val="3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99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D5AA0"/>
    <w:rsid w:val="00005EB6"/>
    <w:rsid w:val="00006B21"/>
    <w:rsid w:val="00012292"/>
    <w:rsid w:val="00012A4C"/>
    <w:rsid w:val="00027B89"/>
    <w:rsid w:val="0003686C"/>
    <w:rsid w:val="00041E21"/>
    <w:rsid w:val="00050242"/>
    <w:rsid w:val="0005060B"/>
    <w:rsid w:val="000530CC"/>
    <w:rsid w:val="00053757"/>
    <w:rsid w:val="00054E3A"/>
    <w:rsid w:val="00055F57"/>
    <w:rsid w:val="00057B00"/>
    <w:rsid w:val="00062095"/>
    <w:rsid w:val="00073E53"/>
    <w:rsid w:val="00083C36"/>
    <w:rsid w:val="00084D73"/>
    <w:rsid w:val="000863F2"/>
    <w:rsid w:val="000933CE"/>
    <w:rsid w:val="00093798"/>
    <w:rsid w:val="00095561"/>
    <w:rsid w:val="000978F9"/>
    <w:rsid w:val="000A0960"/>
    <w:rsid w:val="000A2FE7"/>
    <w:rsid w:val="000A5E97"/>
    <w:rsid w:val="000B10CE"/>
    <w:rsid w:val="000B28B5"/>
    <w:rsid w:val="000B3695"/>
    <w:rsid w:val="000B56E6"/>
    <w:rsid w:val="000B5876"/>
    <w:rsid w:val="000C1FF1"/>
    <w:rsid w:val="000C29AC"/>
    <w:rsid w:val="000C2E40"/>
    <w:rsid w:val="000C343B"/>
    <w:rsid w:val="000D5626"/>
    <w:rsid w:val="000D5AA0"/>
    <w:rsid w:val="000F1756"/>
    <w:rsid w:val="000F4EF5"/>
    <w:rsid w:val="000F617D"/>
    <w:rsid w:val="000F7009"/>
    <w:rsid w:val="00101D08"/>
    <w:rsid w:val="001163F0"/>
    <w:rsid w:val="00123506"/>
    <w:rsid w:val="001324E3"/>
    <w:rsid w:val="0014111C"/>
    <w:rsid w:val="00142FCF"/>
    <w:rsid w:val="00143DA0"/>
    <w:rsid w:val="001476D2"/>
    <w:rsid w:val="00163526"/>
    <w:rsid w:val="0017583A"/>
    <w:rsid w:val="00176B32"/>
    <w:rsid w:val="00185D93"/>
    <w:rsid w:val="001A255A"/>
    <w:rsid w:val="001A46B4"/>
    <w:rsid w:val="001B56A4"/>
    <w:rsid w:val="001C033D"/>
    <w:rsid w:val="001C36A7"/>
    <w:rsid w:val="001D01B7"/>
    <w:rsid w:val="001D0E0B"/>
    <w:rsid w:val="001D2413"/>
    <w:rsid w:val="001D2F2A"/>
    <w:rsid w:val="001D3FAD"/>
    <w:rsid w:val="001D7D94"/>
    <w:rsid w:val="001E2C69"/>
    <w:rsid w:val="001E5989"/>
    <w:rsid w:val="001F2061"/>
    <w:rsid w:val="001F5DF3"/>
    <w:rsid w:val="001F60B1"/>
    <w:rsid w:val="001F76C7"/>
    <w:rsid w:val="00210A5D"/>
    <w:rsid w:val="00212041"/>
    <w:rsid w:val="002129D5"/>
    <w:rsid w:val="00217884"/>
    <w:rsid w:val="00222E6A"/>
    <w:rsid w:val="0022303C"/>
    <w:rsid w:val="00224D1A"/>
    <w:rsid w:val="002263CE"/>
    <w:rsid w:val="002339DD"/>
    <w:rsid w:val="00247C61"/>
    <w:rsid w:val="00254A2E"/>
    <w:rsid w:val="00260174"/>
    <w:rsid w:val="00267E77"/>
    <w:rsid w:val="00270EA7"/>
    <w:rsid w:val="002711EF"/>
    <w:rsid w:val="0027683B"/>
    <w:rsid w:val="002809F3"/>
    <w:rsid w:val="00280CF8"/>
    <w:rsid w:val="002826AB"/>
    <w:rsid w:val="002858CC"/>
    <w:rsid w:val="00285BE6"/>
    <w:rsid w:val="00285E94"/>
    <w:rsid w:val="0028670A"/>
    <w:rsid w:val="00290D08"/>
    <w:rsid w:val="00293FEB"/>
    <w:rsid w:val="002956F5"/>
    <w:rsid w:val="00296DB8"/>
    <w:rsid w:val="002A086C"/>
    <w:rsid w:val="002A3B90"/>
    <w:rsid w:val="002A4CFE"/>
    <w:rsid w:val="002A7993"/>
    <w:rsid w:val="002B1579"/>
    <w:rsid w:val="002B4CB2"/>
    <w:rsid w:val="002B55BE"/>
    <w:rsid w:val="002C31FA"/>
    <w:rsid w:val="002C7DA4"/>
    <w:rsid w:val="002D2F49"/>
    <w:rsid w:val="002D64C7"/>
    <w:rsid w:val="002F01B0"/>
    <w:rsid w:val="002F05CB"/>
    <w:rsid w:val="002F0915"/>
    <w:rsid w:val="00300E24"/>
    <w:rsid w:val="00306A33"/>
    <w:rsid w:val="003120C6"/>
    <w:rsid w:val="00315198"/>
    <w:rsid w:val="00316162"/>
    <w:rsid w:val="003231E8"/>
    <w:rsid w:val="00323D87"/>
    <w:rsid w:val="00326924"/>
    <w:rsid w:val="00331F93"/>
    <w:rsid w:val="00332F86"/>
    <w:rsid w:val="00335F1D"/>
    <w:rsid w:val="00337276"/>
    <w:rsid w:val="00342B60"/>
    <w:rsid w:val="00342F40"/>
    <w:rsid w:val="00344903"/>
    <w:rsid w:val="0034549B"/>
    <w:rsid w:val="0034657D"/>
    <w:rsid w:val="00351C83"/>
    <w:rsid w:val="00354612"/>
    <w:rsid w:val="00355374"/>
    <w:rsid w:val="00362066"/>
    <w:rsid w:val="00363DCF"/>
    <w:rsid w:val="003640BE"/>
    <w:rsid w:val="003648D2"/>
    <w:rsid w:val="00366063"/>
    <w:rsid w:val="00366BDF"/>
    <w:rsid w:val="00376156"/>
    <w:rsid w:val="00376691"/>
    <w:rsid w:val="00380FF0"/>
    <w:rsid w:val="00384580"/>
    <w:rsid w:val="003909BF"/>
    <w:rsid w:val="00392772"/>
    <w:rsid w:val="00395D60"/>
    <w:rsid w:val="003A2ED8"/>
    <w:rsid w:val="003A3192"/>
    <w:rsid w:val="003B3A71"/>
    <w:rsid w:val="003B3D54"/>
    <w:rsid w:val="003B55BA"/>
    <w:rsid w:val="003C10A5"/>
    <w:rsid w:val="003C2589"/>
    <w:rsid w:val="003C5E41"/>
    <w:rsid w:val="003C6F43"/>
    <w:rsid w:val="003D162C"/>
    <w:rsid w:val="003D2274"/>
    <w:rsid w:val="003E2B34"/>
    <w:rsid w:val="003E4B9A"/>
    <w:rsid w:val="003E5DEA"/>
    <w:rsid w:val="003F0BC9"/>
    <w:rsid w:val="003F1B76"/>
    <w:rsid w:val="003F3289"/>
    <w:rsid w:val="003F78FE"/>
    <w:rsid w:val="004030D5"/>
    <w:rsid w:val="00407280"/>
    <w:rsid w:val="00412849"/>
    <w:rsid w:val="00413098"/>
    <w:rsid w:val="0041409E"/>
    <w:rsid w:val="00421B03"/>
    <w:rsid w:val="00430C9B"/>
    <w:rsid w:val="00430F4A"/>
    <w:rsid w:val="00432859"/>
    <w:rsid w:val="00436CDF"/>
    <w:rsid w:val="004445DA"/>
    <w:rsid w:val="00451662"/>
    <w:rsid w:val="004531D0"/>
    <w:rsid w:val="004537C8"/>
    <w:rsid w:val="004574F4"/>
    <w:rsid w:val="004579FE"/>
    <w:rsid w:val="0047480E"/>
    <w:rsid w:val="00477181"/>
    <w:rsid w:val="004849CF"/>
    <w:rsid w:val="00485FBC"/>
    <w:rsid w:val="00487B62"/>
    <w:rsid w:val="00493D9D"/>
    <w:rsid w:val="004A1220"/>
    <w:rsid w:val="004A29BA"/>
    <w:rsid w:val="004B3E10"/>
    <w:rsid w:val="004B445A"/>
    <w:rsid w:val="004C1367"/>
    <w:rsid w:val="004C6558"/>
    <w:rsid w:val="004D19C4"/>
    <w:rsid w:val="004E035A"/>
    <w:rsid w:val="004E5627"/>
    <w:rsid w:val="004F0431"/>
    <w:rsid w:val="004F2D32"/>
    <w:rsid w:val="00502C9C"/>
    <w:rsid w:val="0050429E"/>
    <w:rsid w:val="00511E8A"/>
    <w:rsid w:val="00516D89"/>
    <w:rsid w:val="00520481"/>
    <w:rsid w:val="00521637"/>
    <w:rsid w:val="005234BD"/>
    <w:rsid w:val="00523741"/>
    <w:rsid w:val="00525161"/>
    <w:rsid w:val="00525DA8"/>
    <w:rsid w:val="00530C90"/>
    <w:rsid w:val="00535338"/>
    <w:rsid w:val="005416F7"/>
    <w:rsid w:val="00544295"/>
    <w:rsid w:val="005455D0"/>
    <w:rsid w:val="0055164A"/>
    <w:rsid w:val="00557134"/>
    <w:rsid w:val="00562C24"/>
    <w:rsid w:val="005631A7"/>
    <w:rsid w:val="00567E01"/>
    <w:rsid w:val="005742AE"/>
    <w:rsid w:val="00586D6D"/>
    <w:rsid w:val="00587B2B"/>
    <w:rsid w:val="00587B32"/>
    <w:rsid w:val="00590C47"/>
    <w:rsid w:val="0059683E"/>
    <w:rsid w:val="005A0881"/>
    <w:rsid w:val="005A1C34"/>
    <w:rsid w:val="005A3986"/>
    <w:rsid w:val="005C0612"/>
    <w:rsid w:val="005C1E93"/>
    <w:rsid w:val="005C7ED6"/>
    <w:rsid w:val="005D2583"/>
    <w:rsid w:val="005D45F1"/>
    <w:rsid w:val="005D6348"/>
    <w:rsid w:val="005E10AC"/>
    <w:rsid w:val="005E62FB"/>
    <w:rsid w:val="005E6D70"/>
    <w:rsid w:val="005F00B6"/>
    <w:rsid w:val="005F2CE7"/>
    <w:rsid w:val="005F48A8"/>
    <w:rsid w:val="00600095"/>
    <w:rsid w:val="00615976"/>
    <w:rsid w:val="0061679D"/>
    <w:rsid w:val="006170AE"/>
    <w:rsid w:val="00623865"/>
    <w:rsid w:val="00624B01"/>
    <w:rsid w:val="006266BF"/>
    <w:rsid w:val="00630DFC"/>
    <w:rsid w:val="00636B7D"/>
    <w:rsid w:val="006423D6"/>
    <w:rsid w:val="00645C8B"/>
    <w:rsid w:val="00647106"/>
    <w:rsid w:val="0065602B"/>
    <w:rsid w:val="0066091B"/>
    <w:rsid w:val="00665BCB"/>
    <w:rsid w:val="00677E68"/>
    <w:rsid w:val="00681932"/>
    <w:rsid w:val="00683FB7"/>
    <w:rsid w:val="00696E50"/>
    <w:rsid w:val="006976EF"/>
    <w:rsid w:val="00697D40"/>
    <w:rsid w:val="006A4C19"/>
    <w:rsid w:val="006B0B8D"/>
    <w:rsid w:val="006C5454"/>
    <w:rsid w:val="006C566D"/>
    <w:rsid w:val="006D3203"/>
    <w:rsid w:val="006D4AB5"/>
    <w:rsid w:val="006D6A21"/>
    <w:rsid w:val="006D7467"/>
    <w:rsid w:val="006E2671"/>
    <w:rsid w:val="006E43D9"/>
    <w:rsid w:val="006F210E"/>
    <w:rsid w:val="006F49F2"/>
    <w:rsid w:val="006F69F6"/>
    <w:rsid w:val="006F7C1E"/>
    <w:rsid w:val="00703D5D"/>
    <w:rsid w:val="0070544A"/>
    <w:rsid w:val="00712DED"/>
    <w:rsid w:val="00713A37"/>
    <w:rsid w:val="00721854"/>
    <w:rsid w:val="0072745E"/>
    <w:rsid w:val="00727932"/>
    <w:rsid w:val="007313B5"/>
    <w:rsid w:val="007403D5"/>
    <w:rsid w:val="007406A3"/>
    <w:rsid w:val="007432BD"/>
    <w:rsid w:val="00745FC6"/>
    <w:rsid w:val="007514F0"/>
    <w:rsid w:val="00751DF3"/>
    <w:rsid w:val="00752466"/>
    <w:rsid w:val="00752BB1"/>
    <w:rsid w:val="00755E20"/>
    <w:rsid w:val="0076212D"/>
    <w:rsid w:val="00764320"/>
    <w:rsid w:val="00766F28"/>
    <w:rsid w:val="007725DD"/>
    <w:rsid w:val="007725FC"/>
    <w:rsid w:val="00776056"/>
    <w:rsid w:val="00776445"/>
    <w:rsid w:val="0079086A"/>
    <w:rsid w:val="0079333F"/>
    <w:rsid w:val="00797E94"/>
    <w:rsid w:val="007A336F"/>
    <w:rsid w:val="007A4A1B"/>
    <w:rsid w:val="007A5D48"/>
    <w:rsid w:val="007A78CB"/>
    <w:rsid w:val="007B2B9D"/>
    <w:rsid w:val="007C1B28"/>
    <w:rsid w:val="007C2BF9"/>
    <w:rsid w:val="007C4F7B"/>
    <w:rsid w:val="007D5F0B"/>
    <w:rsid w:val="007D6ABB"/>
    <w:rsid w:val="007E34A4"/>
    <w:rsid w:val="007E5A8F"/>
    <w:rsid w:val="007F2D8C"/>
    <w:rsid w:val="007F6FE0"/>
    <w:rsid w:val="00800BDF"/>
    <w:rsid w:val="00803B62"/>
    <w:rsid w:val="00811FE7"/>
    <w:rsid w:val="0081215E"/>
    <w:rsid w:val="008207F0"/>
    <w:rsid w:val="00827DA2"/>
    <w:rsid w:val="0083481D"/>
    <w:rsid w:val="008410C1"/>
    <w:rsid w:val="00844161"/>
    <w:rsid w:val="00846F04"/>
    <w:rsid w:val="008474A7"/>
    <w:rsid w:val="00851DD7"/>
    <w:rsid w:val="00853D82"/>
    <w:rsid w:val="00855E11"/>
    <w:rsid w:val="008568EA"/>
    <w:rsid w:val="00873234"/>
    <w:rsid w:val="008734BA"/>
    <w:rsid w:val="00873673"/>
    <w:rsid w:val="00880DD6"/>
    <w:rsid w:val="008821EC"/>
    <w:rsid w:val="0088380F"/>
    <w:rsid w:val="008A549F"/>
    <w:rsid w:val="008A6A0B"/>
    <w:rsid w:val="008B15CA"/>
    <w:rsid w:val="008B4388"/>
    <w:rsid w:val="008C2B11"/>
    <w:rsid w:val="008E1CF2"/>
    <w:rsid w:val="008E1FD5"/>
    <w:rsid w:val="008E7778"/>
    <w:rsid w:val="008F13A0"/>
    <w:rsid w:val="008F3CB4"/>
    <w:rsid w:val="008F4C0E"/>
    <w:rsid w:val="008F5A8C"/>
    <w:rsid w:val="008F66EC"/>
    <w:rsid w:val="008F6B7C"/>
    <w:rsid w:val="008F73C3"/>
    <w:rsid w:val="00900A5A"/>
    <w:rsid w:val="00904CE5"/>
    <w:rsid w:val="00912A74"/>
    <w:rsid w:val="00922E78"/>
    <w:rsid w:val="009274A0"/>
    <w:rsid w:val="0092773C"/>
    <w:rsid w:val="00931A36"/>
    <w:rsid w:val="00937AC4"/>
    <w:rsid w:val="009416DF"/>
    <w:rsid w:val="009425CE"/>
    <w:rsid w:val="00943047"/>
    <w:rsid w:val="009430EB"/>
    <w:rsid w:val="0094626B"/>
    <w:rsid w:val="00946806"/>
    <w:rsid w:val="0095138B"/>
    <w:rsid w:val="009609C3"/>
    <w:rsid w:val="0096264B"/>
    <w:rsid w:val="009626E0"/>
    <w:rsid w:val="00963984"/>
    <w:rsid w:val="009729A4"/>
    <w:rsid w:val="00973FDD"/>
    <w:rsid w:val="0098554C"/>
    <w:rsid w:val="00985644"/>
    <w:rsid w:val="0098786D"/>
    <w:rsid w:val="00995EC6"/>
    <w:rsid w:val="009A37A1"/>
    <w:rsid w:val="009B5B2E"/>
    <w:rsid w:val="009B7EE5"/>
    <w:rsid w:val="009D3D5A"/>
    <w:rsid w:val="009D76AB"/>
    <w:rsid w:val="009F64EE"/>
    <w:rsid w:val="00A03E6C"/>
    <w:rsid w:val="00A043EC"/>
    <w:rsid w:val="00A04920"/>
    <w:rsid w:val="00A14DD7"/>
    <w:rsid w:val="00A15788"/>
    <w:rsid w:val="00A16366"/>
    <w:rsid w:val="00A1734F"/>
    <w:rsid w:val="00A1779B"/>
    <w:rsid w:val="00A265A3"/>
    <w:rsid w:val="00A34B44"/>
    <w:rsid w:val="00A36DA6"/>
    <w:rsid w:val="00A37FEF"/>
    <w:rsid w:val="00A4005C"/>
    <w:rsid w:val="00A47F1E"/>
    <w:rsid w:val="00A553BD"/>
    <w:rsid w:val="00A62749"/>
    <w:rsid w:val="00A63683"/>
    <w:rsid w:val="00A6483F"/>
    <w:rsid w:val="00A65A84"/>
    <w:rsid w:val="00A66354"/>
    <w:rsid w:val="00A6762E"/>
    <w:rsid w:val="00A70453"/>
    <w:rsid w:val="00A733D6"/>
    <w:rsid w:val="00A734F6"/>
    <w:rsid w:val="00A769BB"/>
    <w:rsid w:val="00A77B77"/>
    <w:rsid w:val="00A81CF5"/>
    <w:rsid w:val="00A843D6"/>
    <w:rsid w:val="00A84CFC"/>
    <w:rsid w:val="00A84ECF"/>
    <w:rsid w:val="00A85C84"/>
    <w:rsid w:val="00AA3C06"/>
    <w:rsid w:val="00AA620B"/>
    <w:rsid w:val="00AA6C07"/>
    <w:rsid w:val="00AA79B3"/>
    <w:rsid w:val="00AA7DBB"/>
    <w:rsid w:val="00AB12B8"/>
    <w:rsid w:val="00AB3177"/>
    <w:rsid w:val="00AB5239"/>
    <w:rsid w:val="00AB5627"/>
    <w:rsid w:val="00AB72A6"/>
    <w:rsid w:val="00AC10CB"/>
    <w:rsid w:val="00AC3067"/>
    <w:rsid w:val="00AC557E"/>
    <w:rsid w:val="00AD1811"/>
    <w:rsid w:val="00AD1905"/>
    <w:rsid w:val="00AD564D"/>
    <w:rsid w:val="00AD7B5C"/>
    <w:rsid w:val="00AE01C4"/>
    <w:rsid w:val="00AE24A8"/>
    <w:rsid w:val="00AF0FC5"/>
    <w:rsid w:val="00AF1B01"/>
    <w:rsid w:val="00AF55F8"/>
    <w:rsid w:val="00B0190A"/>
    <w:rsid w:val="00B07B49"/>
    <w:rsid w:val="00B10ED1"/>
    <w:rsid w:val="00B13650"/>
    <w:rsid w:val="00B20392"/>
    <w:rsid w:val="00B225F2"/>
    <w:rsid w:val="00B254AF"/>
    <w:rsid w:val="00B4631A"/>
    <w:rsid w:val="00B51FE2"/>
    <w:rsid w:val="00B52493"/>
    <w:rsid w:val="00B525D1"/>
    <w:rsid w:val="00B54DB2"/>
    <w:rsid w:val="00B555A9"/>
    <w:rsid w:val="00B560C3"/>
    <w:rsid w:val="00B57C7D"/>
    <w:rsid w:val="00B60127"/>
    <w:rsid w:val="00B65593"/>
    <w:rsid w:val="00B65BD2"/>
    <w:rsid w:val="00B6723C"/>
    <w:rsid w:val="00B71E3E"/>
    <w:rsid w:val="00B72650"/>
    <w:rsid w:val="00B800A7"/>
    <w:rsid w:val="00B80EEF"/>
    <w:rsid w:val="00B84CBD"/>
    <w:rsid w:val="00B96B21"/>
    <w:rsid w:val="00B96D2C"/>
    <w:rsid w:val="00B9718A"/>
    <w:rsid w:val="00BA3FA7"/>
    <w:rsid w:val="00BA55B3"/>
    <w:rsid w:val="00BB1023"/>
    <w:rsid w:val="00BB4A56"/>
    <w:rsid w:val="00BB5CB8"/>
    <w:rsid w:val="00BB7A8B"/>
    <w:rsid w:val="00BD3489"/>
    <w:rsid w:val="00BD42C7"/>
    <w:rsid w:val="00BE02E1"/>
    <w:rsid w:val="00BE6FB5"/>
    <w:rsid w:val="00BF3DF1"/>
    <w:rsid w:val="00C0673E"/>
    <w:rsid w:val="00C223D2"/>
    <w:rsid w:val="00C22B10"/>
    <w:rsid w:val="00C303A8"/>
    <w:rsid w:val="00C345C3"/>
    <w:rsid w:val="00C356BF"/>
    <w:rsid w:val="00C44D75"/>
    <w:rsid w:val="00C45602"/>
    <w:rsid w:val="00C458B2"/>
    <w:rsid w:val="00C46A11"/>
    <w:rsid w:val="00C476CD"/>
    <w:rsid w:val="00C50905"/>
    <w:rsid w:val="00C50F9A"/>
    <w:rsid w:val="00C513CF"/>
    <w:rsid w:val="00C61391"/>
    <w:rsid w:val="00C63986"/>
    <w:rsid w:val="00C712A9"/>
    <w:rsid w:val="00C76EC1"/>
    <w:rsid w:val="00C83875"/>
    <w:rsid w:val="00C94AB8"/>
    <w:rsid w:val="00C94CE1"/>
    <w:rsid w:val="00C97647"/>
    <w:rsid w:val="00CA1645"/>
    <w:rsid w:val="00CA2B19"/>
    <w:rsid w:val="00CB139F"/>
    <w:rsid w:val="00CC7AA2"/>
    <w:rsid w:val="00CD510D"/>
    <w:rsid w:val="00CD6651"/>
    <w:rsid w:val="00CD714E"/>
    <w:rsid w:val="00CE1D9C"/>
    <w:rsid w:val="00CE1DA4"/>
    <w:rsid w:val="00CE4085"/>
    <w:rsid w:val="00CE5378"/>
    <w:rsid w:val="00CE5F6A"/>
    <w:rsid w:val="00CF1CEE"/>
    <w:rsid w:val="00CF607C"/>
    <w:rsid w:val="00CF7635"/>
    <w:rsid w:val="00D04581"/>
    <w:rsid w:val="00D0552E"/>
    <w:rsid w:val="00D14DE6"/>
    <w:rsid w:val="00D2297D"/>
    <w:rsid w:val="00D32547"/>
    <w:rsid w:val="00D42026"/>
    <w:rsid w:val="00D53C67"/>
    <w:rsid w:val="00D61F41"/>
    <w:rsid w:val="00D628AF"/>
    <w:rsid w:val="00D64776"/>
    <w:rsid w:val="00D65824"/>
    <w:rsid w:val="00D74591"/>
    <w:rsid w:val="00D74713"/>
    <w:rsid w:val="00D763C5"/>
    <w:rsid w:val="00D832CF"/>
    <w:rsid w:val="00D92829"/>
    <w:rsid w:val="00D952B8"/>
    <w:rsid w:val="00D95D06"/>
    <w:rsid w:val="00D964DE"/>
    <w:rsid w:val="00DA258C"/>
    <w:rsid w:val="00DA2812"/>
    <w:rsid w:val="00DA31B8"/>
    <w:rsid w:val="00DA4404"/>
    <w:rsid w:val="00DB7938"/>
    <w:rsid w:val="00DB7C41"/>
    <w:rsid w:val="00DB7E5E"/>
    <w:rsid w:val="00DC1DBE"/>
    <w:rsid w:val="00DC56CD"/>
    <w:rsid w:val="00DC6848"/>
    <w:rsid w:val="00DD5EF4"/>
    <w:rsid w:val="00DD645D"/>
    <w:rsid w:val="00DD78C0"/>
    <w:rsid w:val="00DE0BCE"/>
    <w:rsid w:val="00DE179F"/>
    <w:rsid w:val="00DE2182"/>
    <w:rsid w:val="00DE30E9"/>
    <w:rsid w:val="00DE31F7"/>
    <w:rsid w:val="00DE5707"/>
    <w:rsid w:val="00DE5CB4"/>
    <w:rsid w:val="00DE5F94"/>
    <w:rsid w:val="00DF6F5D"/>
    <w:rsid w:val="00E01C6B"/>
    <w:rsid w:val="00E0605B"/>
    <w:rsid w:val="00E11BCC"/>
    <w:rsid w:val="00E13F4B"/>
    <w:rsid w:val="00E1433B"/>
    <w:rsid w:val="00E16D0D"/>
    <w:rsid w:val="00E1749B"/>
    <w:rsid w:val="00E24A61"/>
    <w:rsid w:val="00E26E15"/>
    <w:rsid w:val="00E31C1B"/>
    <w:rsid w:val="00E37E4A"/>
    <w:rsid w:val="00E508E8"/>
    <w:rsid w:val="00E50B27"/>
    <w:rsid w:val="00E52D40"/>
    <w:rsid w:val="00E52EB3"/>
    <w:rsid w:val="00E613E3"/>
    <w:rsid w:val="00E66FFF"/>
    <w:rsid w:val="00E84D66"/>
    <w:rsid w:val="00E9103F"/>
    <w:rsid w:val="00E91687"/>
    <w:rsid w:val="00E94E5E"/>
    <w:rsid w:val="00E9721C"/>
    <w:rsid w:val="00EA6424"/>
    <w:rsid w:val="00EB23ED"/>
    <w:rsid w:val="00EB51F7"/>
    <w:rsid w:val="00EB7CBC"/>
    <w:rsid w:val="00EC16EB"/>
    <w:rsid w:val="00EC5280"/>
    <w:rsid w:val="00EC6353"/>
    <w:rsid w:val="00EC6EE9"/>
    <w:rsid w:val="00ED2E5C"/>
    <w:rsid w:val="00ED39E1"/>
    <w:rsid w:val="00ED4712"/>
    <w:rsid w:val="00ED6321"/>
    <w:rsid w:val="00EE3295"/>
    <w:rsid w:val="00EE4D86"/>
    <w:rsid w:val="00EE5E11"/>
    <w:rsid w:val="00EE616E"/>
    <w:rsid w:val="00EF116A"/>
    <w:rsid w:val="00EF199C"/>
    <w:rsid w:val="00EF4AAD"/>
    <w:rsid w:val="00EF529F"/>
    <w:rsid w:val="00EF5CE3"/>
    <w:rsid w:val="00EF7DFA"/>
    <w:rsid w:val="00F0172F"/>
    <w:rsid w:val="00F023E4"/>
    <w:rsid w:val="00F077D4"/>
    <w:rsid w:val="00F11087"/>
    <w:rsid w:val="00F1440D"/>
    <w:rsid w:val="00F14FDE"/>
    <w:rsid w:val="00F17696"/>
    <w:rsid w:val="00F2253B"/>
    <w:rsid w:val="00F22622"/>
    <w:rsid w:val="00F33384"/>
    <w:rsid w:val="00F33FF1"/>
    <w:rsid w:val="00F36930"/>
    <w:rsid w:val="00F37908"/>
    <w:rsid w:val="00F42563"/>
    <w:rsid w:val="00F51C2D"/>
    <w:rsid w:val="00F5277B"/>
    <w:rsid w:val="00F62DDD"/>
    <w:rsid w:val="00F63C2E"/>
    <w:rsid w:val="00F656B8"/>
    <w:rsid w:val="00F66488"/>
    <w:rsid w:val="00F66ADC"/>
    <w:rsid w:val="00F74FDF"/>
    <w:rsid w:val="00F758DE"/>
    <w:rsid w:val="00F76F50"/>
    <w:rsid w:val="00F81200"/>
    <w:rsid w:val="00F838C2"/>
    <w:rsid w:val="00FA5D7C"/>
    <w:rsid w:val="00FA756A"/>
    <w:rsid w:val="00FB017B"/>
    <w:rsid w:val="00FB458F"/>
    <w:rsid w:val="00FB4BC5"/>
    <w:rsid w:val="00FB4FDC"/>
    <w:rsid w:val="00FC1972"/>
    <w:rsid w:val="00FC241C"/>
    <w:rsid w:val="00FC38AE"/>
    <w:rsid w:val="00FC63C9"/>
    <w:rsid w:val="00FD0A70"/>
    <w:rsid w:val="00FD0EBB"/>
    <w:rsid w:val="00FD34C8"/>
    <w:rsid w:val="00FD5845"/>
    <w:rsid w:val="00FD61C5"/>
    <w:rsid w:val="00FE5B88"/>
    <w:rsid w:val="00FF0CDB"/>
    <w:rsid w:val="00FF3C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5424180"/>
  <w15:chartTrackingRefBased/>
  <w15:docId w15:val="{1604541F-0595-4CC5-882C-D191ED2F63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lgebra">
    <w:name w:val="Algebra"/>
    <w:uiPriority w:val="1"/>
    <w:qFormat/>
    <w:rsid w:val="00931A36"/>
    <w:rPr>
      <w:rFonts w:cstheme="minorHAnsi"/>
      <w:i/>
      <w:iCs/>
      <w:sz w:val="24"/>
      <w:szCs w:val="24"/>
    </w:rPr>
  </w:style>
  <w:style w:type="table" w:styleId="TableGrid">
    <w:name w:val="Table Grid"/>
    <w:basedOn w:val="TableNormal"/>
    <w:uiPriority w:val="39"/>
    <w:rsid w:val="00C8387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DD5EF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D5EF4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D5EF4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D5EF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D5EF4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9609C3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609C3"/>
  </w:style>
  <w:style w:type="paragraph" w:styleId="Footer">
    <w:name w:val="footer"/>
    <w:basedOn w:val="Normal"/>
    <w:link w:val="FooterChar"/>
    <w:uiPriority w:val="99"/>
    <w:unhideWhenUsed/>
    <w:rsid w:val="009609C3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609C3"/>
  </w:style>
  <w:style w:type="paragraph" w:styleId="ListParagraph">
    <w:name w:val="List Paragraph"/>
    <w:basedOn w:val="Normal"/>
    <w:uiPriority w:val="34"/>
    <w:qFormat/>
    <w:rsid w:val="00285BE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1284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image" Target="media/image19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1.bin"/><Relationship Id="rId42" Type="http://schemas.openxmlformats.org/officeDocument/2006/relationships/image" Target="media/image21.wmf"/><Relationship Id="rId47" Type="http://schemas.openxmlformats.org/officeDocument/2006/relationships/footer" Target="footer1.xml"/><Relationship Id="rId50" Type="http://schemas.openxmlformats.org/officeDocument/2006/relationships/customXml" Target="../customXml/item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4.wmf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image" Target="media/image13.emf"/><Relationship Id="rId36" Type="http://schemas.openxmlformats.org/officeDocument/2006/relationships/oleObject" Target="embeddings/oleObject12.bin"/><Relationship Id="rId49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emf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customXml" Target="../customXml/item4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emf"/><Relationship Id="rId27" Type="http://schemas.openxmlformats.org/officeDocument/2006/relationships/image" Target="media/image12.emf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43" Type="http://schemas.openxmlformats.org/officeDocument/2006/relationships/oleObject" Target="embeddings/oleObject15.bin"/><Relationship Id="rId48" Type="http://schemas.openxmlformats.org/officeDocument/2006/relationships/fontTable" Target="fontTable.xml"/><Relationship Id="rId8" Type="http://schemas.openxmlformats.org/officeDocument/2006/relationships/image" Target="media/image1.emf"/><Relationship Id="rId51" Type="http://schemas.openxmlformats.org/officeDocument/2006/relationships/customXml" Target="../customXml/item3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46" Type="http://schemas.openxmlformats.org/officeDocument/2006/relationships/image" Target="media/image23.emf"/><Relationship Id="rId20" Type="http://schemas.openxmlformats.org/officeDocument/2006/relationships/image" Target="media/image8.wmf"/><Relationship Id="rId41" Type="http://schemas.openxmlformats.org/officeDocument/2006/relationships/image" Target="media/image20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3" ma:contentTypeDescription="Create a new document." ma:contentTypeScope="" ma:versionID="94d3b87ef65f4aef3a4bcbf455af4d9c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141464877e5074570e2ff726da6fff74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485D6F1-7791-4DE5-B034-A38F37B42303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3C4A90C4-05FB-4DFC-9FE1-EDBE52D3A570}"/>
</file>

<file path=customXml/itemProps3.xml><?xml version="1.0" encoding="utf-8"?>
<ds:datastoreItem xmlns:ds="http://schemas.openxmlformats.org/officeDocument/2006/customXml" ds:itemID="{ADC3A596-95B6-41A5-AB2A-1ADCF74C97AD}"/>
</file>

<file path=customXml/itemProps4.xml><?xml version="1.0" encoding="utf-8"?>
<ds:datastoreItem xmlns:ds="http://schemas.openxmlformats.org/officeDocument/2006/customXml" ds:itemID="{A2E224EA-13BD-4DB5-B9B5-741261D7BABE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7</TotalTime>
  <Pages>11</Pages>
  <Words>1232</Words>
  <Characters>7029</Characters>
  <Application>Microsoft Office Word</Application>
  <DocSecurity>0</DocSecurity>
  <Lines>58</Lines>
  <Paragraphs>16</Paragraphs>
  <ScaleCrop>false</ScaleCrop>
  <Company/>
  <LinksUpToDate>false</LinksUpToDate>
  <CharactersWithSpaces>82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</dc:creator>
  <cp:keywords/>
  <dc:description/>
  <cp:lastModifiedBy>Linnet</cp:lastModifiedBy>
  <cp:revision>594</cp:revision>
  <dcterms:created xsi:type="dcterms:W3CDTF">2021-11-10T19:36:00Z</dcterms:created>
  <dcterms:modified xsi:type="dcterms:W3CDTF">2021-11-12T17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D545BF2C8BA29D4CA1CF1B28CB215945</vt:lpwstr>
  </property>
</Properties>
</file>